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0"/>
        <w:gridCol w:w="429"/>
        <w:gridCol w:w="5822"/>
      </w:tblGrid>
      <w:tr w:rsidR="00450102" w:rsidRPr="006F3AA0" w14:paraId="711DE02A" w14:textId="77777777" w:rsidTr="00B8236D">
        <w:trPr>
          <w:trHeight w:val="508"/>
        </w:trPr>
        <w:tc>
          <w:tcPr>
            <w:tcW w:w="3680" w:type="dxa"/>
          </w:tcPr>
          <w:p w14:paraId="227D5E07" w14:textId="77777777" w:rsidR="00450102" w:rsidRPr="006F3AA0" w:rsidRDefault="00450102" w:rsidP="00D803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14:paraId="3E8D0304" w14:textId="2D5F2BA4" w:rsidR="00450102" w:rsidRPr="006F3AA0" w:rsidRDefault="00E239E0" w:rsidP="00D803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28325121">
                <v:line id="Straight Connector 3" o:spid="_x0000_s1044" style="position:absolute;left:0;text-align:lef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05pt,13.05pt" to="117.9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"/>
              </w:pict>
            </w:r>
            <w:r w:rsidR="00450102"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LÂM ĐỒNG</w:t>
            </w:r>
          </w:p>
        </w:tc>
        <w:tc>
          <w:tcPr>
            <w:tcW w:w="6251" w:type="dxa"/>
            <w:gridSpan w:val="2"/>
          </w:tcPr>
          <w:p w14:paraId="42B98D70" w14:textId="77777777" w:rsidR="00450102" w:rsidRPr="006F3AA0" w:rsidRDefault="00450102" w:rsidP="00D803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KỲ THI CHỌN HỌC SINH GIỎI CẤP TỈNH LỚP 12</w:t>
            </w:r>
          </w:p>
          <w:p w14:paraId="6373EB7C" w14:textId="45EC20BA" w:rsidR="00450102" w:rsidRPr="006F3AA0" w:rsidRDefault="00E239E0" w:rsidP="00D8034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 w14:anchorId="0A9F49EF">
                <v:line id="Straight Connector 4" o:spid="_x0000_s1043" style="position:absolute;left:0;text-align:left;z-index:251655680;visibility:visible;mso-wrap-style:square;mso-wrap-distance-left:9pt;mso-wrap-distance-top:0;mso-wrap-distance-right:9pt;mso-wrap-distance-bottom:0;mso-position-horizontal-relative:text;mso-position-vertical-relative:text" from="98.75pt,13.05pt" to="205.7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"/>
              </w:pict>
            </w:r>
            <w:r w:rsidR="00450102"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ĂM HỌC 202</w:t>
            </w:r>
            <w:r w:rsidR="007D23F0"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450102"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-202</w:t>
            </w:r>
            <w:r w:rsidR="007D23F0" w:rsidRPr="006F3AA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50102" w:rsidRPr="006F3AA0" w14:paraId="1B39D3D7" w14:textId="77777777" w:rsidTr="00B8236D">
        <w:trPr>
          <w:trHeight w:val="1005"/>
        </w:trPr>
        <w:tc>
          <w:tcPr>
            <w:tcW w:w="4109" w:type="dxa"/>
            <w:gridSpan w:val="2"/>
          </w:tcPr>
          <w:p w14:paraId="0A5A09FE" w14:textId="3B3E18B6" w:rsidR="00450102" w:rsidRPr="006F3AA0" w:rsidRDefault="00450102" w:rsidP="00D803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46C3E0" w14:textId="2ED50016" w:rsidR="00450102" w:rsidRPr="006F3AA0" w:rsidRDefault="00450102" w:rsidP="00763495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CHÍNH THỨC</w:t>
            </w:r>
          </w:p>
          <w:p w14:paraId="222DAF95" w14:textId="77F41EDA" w:rsidR="00450102" w:rsidRPr="006F3AA0" w:rsidRDefault="00450102" w:rsidP="007634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sz w:val="24"/>
                <w:szCs w:val="24"/>
              </w:rPr>
              <w:t>(Đề thi có 02 trang)</w:t>
            </w:r>
          </w:p>
        </w:tc>
        <w:tc>
          <w:tcPr>
            <w:tcW w:w="5822" w:type="dxa"/>
          </w:tcPr>
          <w:p w14:paraId="64F0F311" w14:textId="77777777" w:rsidR="00450102" w:rsidRPr="006F3AA0" w:rsidRDefault="00450102" w:rsidP="00D8034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</w:t>
            </w:r>
          </w:p>
          <w:p w14:paraId="4DB5B893" w14:textId="30799135" w:rsidR="00450102" w:rsidRPr="006F3AA0" w:rsidRDefault="00450102" w:rsidP="00D8034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Môn thi: </w:t>
            </w:r>
            <w:r w:rsidRPr="00E322D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ÓA HỌC</w:t>
            </w:r>
          </w:p>
          <w:p w14:paraId="705BDE10" w14:textId="7B3DD68D" w:rsidR="00450102" w:rsidRPr="006F3AA0" w:rsidRDefault="00291D36" w:rsidP="00D803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  <w:r w:rsidR="00450102" w:rsidRPr="006F3AA0">
              <w:rPr>
                <w:rFonts w:ascii="Times New Roman" w:hAnsi="Times New Roman" w:cs="Times New Roman"/>
                <w:sz w:val="24"/>
                <w:szCs w:val="24"/>
              </w:rPr>
              <w:t>Thời gian làm bài: 180 phút</w:t>
            </w:r>
          </w:p>
          <w:p w14:paraId="4F76CA40" w14:textId="62104D61" w:rsidR="00450102" w:rsidRPr="006F3AA0" w:rsidRDefault="00450102" w:rsidP="00291D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3AA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Ngày thi: 0</w:t>
            </w:r>
            <w:r w:rsidR="007D23F0" w:rsidRPr="006F3AA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6F3AA0">
              <w:rPr>
                <w:rFonts w:ascii="Times New Roman" w:hAnsi="Times New Roman" w:cs="Times New Roman"/>
                <w:sz w:val="24"/>
                <w:szCs w:val="24"/>
              </w:rPr>
              <w:t>/01/20</w:t>
            </w:r>
            <w:r w:rsidR="00291D36" w:rsidRPr="006F3A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450102" w:rsidRPr="006F3AA0" w14:paraId="544C7278" w14:textId="77777777" w:rsidTr="00B8236D">
        <w:trPr>
          <w:trHeight w:val="248"/>
        </w:trPr>
        <w:tc>
          <w:tcPr>
            <w:tcW w:w="4109" w:type="dxa"/>
            <w:gridSpan w:val="2"/>
          </w:tcPr>
          <w:p w14:paraId="5D4270E5" w14:textId="77777777" w:rsidR="00450102" w:rsidRPr="006F3AA0" w:rsidRDefault="00450102" w:rsidP="00D803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22" w:type="dxa"/>
          </w:tcPr>
          <w:p w14:paraId="58F1EE36" w14:textId="77777777" w:rsidR="00450102" w:rsidRPr="006F3AA0" w:rsidRDefault="00450102" w:rsidP="00D803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5B9ED0E" w14:textId="350C931C" w:rsidR="004A4AF3" w:rsidRPr="00DC17E4" w:rsidRDefault="004A4AF3" w:rsidP="00D80345">
      <w:pPr>
        <w:tabs>
          <w:tab w:val="left" w:pos="426"/>
        </w:tabs>
        <w:contextualSpacing/>
        <w:jc w:val="both"/>
        <w:rPr>
          <w:rFonts w:ascii="Times New Roman" w:hAnsi="Times New Roman" w:cs="Times New Roman"/>
          <w:b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1</w:t>
      </w:r>
      <w:r w:rsidR="00291D36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</w:t>
      </w:r>
      <w:r w:rsidR="008D4C09" w:rsidRPr="00DC17E4">
        <w:rPr>
          <w:rFonts w:ascii="Times New Roman" w:hAnsi="Times New Roman" w:cs="Times New Roman"/>
          <w:b/>
          <w:i/>
          <w:sz w:val="25"/>
          <w:szCs w:val="25"/>
        </w:rPr>
        <w:t>5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29BD1CEF" w14:textId="78A7CE7D" w:rsidR="008D4C09" w:rsidRPr="00DC17E4" w:rsidRDefault="00D64602" w:rsidP="00AE0F55">
      <w:pPr>
        <w:tabs>
          <w:tab w:val="left" w:pos="426"/>
          <w:tab w:val="left" w:pos="977"/>
        </w:tabs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ab/>
      </w:r>
      <w:r w:rsidR="008D4C09" w:rsidRPr="00DC17E4">
        <w:rPr>
          <w:rFonts w:ascii="Times New Roman" w:hAnsi="Times New Roman" w:cs="Times New Roman"/>
          <w:sz w:val="25"/>
          <w:szCs w:val="25"/>
        </w:rPr>
        <w:t xml:space="preserve">1.1. Nguyên tử </w:t>
      </w:r>
      <w:r w:rsidR="003E63A7" w:rsidRPr="00DC17E4">
        <w:rPr>
          <w:rFonts w:ascii="Times New Roman" w:hAnsi="Times New Roman" w:cs="Times New Roman"/>
          <w:sz w:val="25"/>
          <w:szCs w:val="25"/>
        </w:rPr>
        <w:t xml:space="preserve">của nguyên tố </w:t>
      </w:r>
      <w:r w:rsidR="008D4C09" w:rsidRPr="00DC17E4">
        <w:rPr>
          <w:rFonts w:ascii="Times New Roman" w:hAnsi="Times New Roman" w:cs="Times New Roman"/>
          <w:sz w:val="25"/>
          <w:szCs w:val="25"/>
        </w:rPr>
        <w:t>X có cấu hình electron lớp ngoài cùng là 4s</w:t>
      </w:r>
      <w:r w:rsidR="008D4C09" w:rsidRPr="00DC17E4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="008D4C09" w:rsidRPr="00DC17E4">
        <w:rPr>
          <w:rFonts w:ascii="Times New Roman" w:hAnsi="Times New Roman" w:cs="Times New Roman"/>
          <w:sz w:val="25"/>
          <w:szCs w:val="25"/>
        </w:rPr>
        <w:t xml:space="preserve">. Viết </w:t>
      </w:r>
      <w:r w:rsidR="00ED5320">
        <w:rPr>
          <w:rFonts w:ascii="Times New Roman" w:hAnsi="Times New Roman" w:cs="Times New Roman"/>
          <w:sz w:val="25"/>
          <w:szCs w:val="25"/>
        </w:rPr>
        <w:t xml:space="preserve">tất cả </w:t>
      </w:r>
      <w:r w:rsidR="008D4C09" w:rsidRPr="00DC17E4">
        <w:rPr>
          <w:rFonts w:ascii="Times New Roman" w:hAnsi="Times New Roman" w:cs="Times New Roman"/>
          <w:sz w:val="25"/>
          <w:szCs w:val="25"/>
        </w:rPr>
        <w:t>cấu hình electron đầy đủ và gọi tên</w:t>
      </w:r>
      <w:r w:rsidR="004511E9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8D4C09" w:rsidRPr="00DC17E4">
        <w:rPr>
          <w:rFonts w:ascii="Times New Roman" w:hAnsi="Times New Roman" w:cs="Times New Roman"/>
          <w:sz w:val="25"/>
          <w:szCs w:val="25"/>
        </w:rPr>
        <w:t>X</w:t>
      </w:r>
      <w:r w:rsidR="00ED5320">
        <w:rPr>
          <w:rFonts w:ascii="Times New Roman" w:hAnsi="Times New Roman" w:cs="Times New Roman"/>
          <w:sz w:val="25"/>
          <w:szCs w:val="25"/>
        </w:rPr>
        <w:t xml:space="preserve"> tương ứng</w:t>
      </w:r>
      <w:r w:rsidR="004511E9" w:rsidRPr="00DC17E4">
        <w:rPr>
          <w:rFonts w:ascii="Times New Roman" w:hAnsi="Times New Roman" w:cs="Times New Roman"/>
          <w:sz w:val="25"/>
          <w:szCs w:val="25"/>
        </w:rPr>
        <w:t>.</w:t>
      </w:r>
    </w:p>
    <w:p w14:paraId="570BCB0C" w14:textId="77777777" w:rsidR="008D4C09" w:rsidRPr="00DC17E4" w:rsidRDefault="008D4C09" w:rsidP="00D80345">
      <w:pPr>
        <w:tabs>
          <w:tab w:val="left" w:pos="426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iCs/>
          <w:sz w:val="25"/>
          <w:szCs w:val="25"/>
        </w:rPr>
      </w:pPr>
      <w:r w:rsidRPr="00DC17E4">
        <w:rPr>
          <w:rFonts w:ascii="Times New Roman" w:hAnsi="Times New Roman" w:cs="Times New Roman"/>
          <w:iCs/>
          <w:sz w:val="25"/>
          <w:szCs w:val="25"/>
        </w:rPr>
        <w:tab/>
        <w:t>1.2. Lập phương trình hoá học của phản ứng sau theo phương pháp thăng bằng electron, chỉ rõ chất oxi hoá, chất khử, quá trình khử, quá trình oxi hóa.</w:t>
      </w:r>
    </w:p>
    <w:p w14:paraId="7A797D79" w14:textId="386539EC" w:rsidR="008D4C09" w:rsidRPr="00DC17E4" w:rsidRDefault="008D4C09" w:rsidP="00B166C1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ascii="Times New Roman" w:eastAsia="Times New Roman" w:hAnsi="Times New Roman" w:cs="Times New Roman"/>
          <w:sz w:val="25"/>
          <w:szCs w:val="25"/>
        </w:rPr>
      </w:pPr>
      <w:r w:rsidRPr="00DC17E4">
        <w:rPr>
          <w:rFonts w:ascii="Times New Roman" w:eastAsia="Times New Roman" w:hAnsi="Times New Roman" w:cs="Times New Roman"/>
          <w:sz w:val="25"/>
          <w:szCs w:val="25"/>
        </w:rPr>
        <w:t>CuFeS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 xml:space="preserve"> + HNO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→ Cu(NO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)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 xml:space="preserve"> + Fe(NO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)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 xml:space="preserve"> + H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SO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4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 xml:space="preserve"> + NO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 xml:space="preserve"> + H</w:t>
      </w:r>
      <w:r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O</w:t>
      </w:r>
    </w:p>
    <w:p w14:paraId="21CF7D4D" w14:textId="03EFBBCE" w:rsidR="008D4C09" w:rsidRPr="00DC17E4" w:rsidRDefault="008D4C09" w:rsidP="00D80345">
      <w:pPr>
        <w:tabs>
          <w:tab w:val="left" w:pos="426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iCs/>
          <w:sz w:val="25"/>
          <w:szCs w:val="25"/>
        </w:rPr>
        <w:tab/>
        <w:t>1.3.</w:t>
      </w:r>
      <w:r w:rsidRPr="00DC17E4">
        <w:rPr>
          <w:rFonts w:ascii="Times New Roman" w:hAnsi="Times New Roman" w:cs="Times New Roman"/>
          <w:b/>
          <w:iCs/>
          <w:sz w:val="25"/>
          <w:szCs w:val="25"/>
        </w:rPr>
        <w:t xml:space="preserve"> </w:t>
      </w:r>
      <w:r w:rsidR="00CE67AF" w:rsidRPr="00DC17E4">
        <w:rPr>
          <w:rFonts w:ascii="Times New Roman" w:hAnsi="Times New Roman" w:cs="Times New Roman"/>
          <w:iCs/>
          <w:sz w:val="25"/>
          <w:szCs w:val="25"/>
        </w:rPr>
        <w:t>Tốc độ các phản ứng sau chịu ảnh hưởng của yếu tố nào</w:t>
      </w:r>
      <w:r w:rsidR="00A120F1" w:rsidRPr="00DC17E4">
        <w:rPr>
          <w:rFonts w:ascii="Times New Roman" w:hAnsi="Times New Roman" w:cs="Times New Roman"/>
          <w:iCs/>
          <w:sz w:val="25"/>
          <w:szCs w:val="25"/>
        </w:rPr>
        <w:t>?</w:t>
      </w:r>
    </w:p>
    <w:p w14:paraId="4280828A" w14:textId="746FE776" w:rsidR="008B7FD5" w:rsidRPr="00DC17E4" w:rsidRDefault="00AD39F3" w:rsidP="008B7FD5">
      <w:pPr>
        <w:tabs>
          <w:tab w:val="left" w:pos="567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iCs/>
          <w:sz w:val="25"/>
          <w:szCs w:val="25"/>
        </w:rPr>
        <w:tab/>
      </w:r>
      <w:r w:rsidR="008D4C09" w:rsidRPr="00DC17E4">
        <w:rPr>
          <w:rFonts w:ascii="Times New Roman" w:hAnsi="Times New Roman" w:cs="Times New Roman"/>
          <w:iCs/>
          <w:sz w:val="25"/>
          <w:szCs w:val="25"/>
        </w:rPr>
        <w:t>a)</w:t>
      </w:r>
      <w:r w:rsidR="008D4C09" w:rsidRPr="00DC17E4">
        <w:rPr>
          <w:rFonts w:ascii="Times New Roman" w:eastAsia="Calibri" w:hAnsi="Times New Roman" w:cs="Times New Roman"/>
          <w:sz w:val="25"/>
          <w:szCs w:val="25"/>
        </w:rPr>
        <w:t xml:space="preserve"> </w:t>
      </w:r>
      <w:r w:rsidR="00FF47D3" w:rsidRPr="00DC17E4">
        <w:rPr>
          <w:rFonts w:ascii="Times New Roman" w:eastAsia="Calibri" w:hAnsi="Times New Roman" w:cs="Times New Roman"/>
          <w:sz w:val="25"/>
          <w:szCs w:val="25"/>
        </w:rPr>
        <w:t>Phản</w:t>
      </w:r>
      <w:r w:rsidR="008B7FD5" w:rsidRPr="00DC17E4">
        <w:rPr>
          <w:rFonts w:ascii="Times New Roman" w:eastAsia="Calibri" w:hAnsi="Times New Roman" w:cs="Times New Roman"/>
          <w:sz w:val="25"/>
          <w:szCs w:val="25"/>
        </w:rPr>
        <w:t xml:space="preserve"> ứng giữa H</w:t>
      </w:r>
      <w:r w:rsidR="008B7FD5" w:rsidRPr="00DC17E4">
        <w:rPr>
          <w:rFonts w:ascii="Times New Roman" w:eastAsia="Calibri" w:hAnsi="Times New Roman" w:cs="Times New Roman"/>
          <w:sz w:val="25"/>
          <w:szCs w:val="25"/>
          <w:vertAlign w:val="subscript"/>
        </w:rPr>
        <w:t>2</w:t>
      </w:r>
      <w:r w:rsidR="008B7FD5" w:rsidRPr="00DC17E4">
        <w:rPr>
          <w:rFonts w:ascii="Times New Roman" w:eastAsia="Calibri" w:hAnsi="Times New Roman" w:cs="Times New Roman"/>
          <w:sz w:val="25"/>
          <w:szCs w:val="25"/>
        </w:rPr>
        <w:t xml:space="preserve"> và I</w:t>
      </w:r>
      <w:r w:rsidR="008B7FD5" w:rsidRPr="00DC17E4">
        <w:rPr>
          <w:rFonts w:ascii="Times New Roman" w:eastAsia="Calibri" w:hAnsi="Times New Roman" w:cs="Times New Roman"/>
          <w:sz w:val="25"/>
          <w:szCs w:val="25"/>
          <w:vertAlign w:val="subscript"/>
        </w:rPr>
        <w:t>2</w:t>
      </w:r>
      <w:r w:rsidR="008B7FD5" w:rsidRPr="00DC17E4">
        <w:rPr>
          <w:rFonts w:ascii="Times New Roman" w:eastAsia="Calibri" w:hAnsi="Times New Roman" w:cs="Times New Roman"/>
          <w:sz w:val="25"/>
          <w:szCs w:val="25"/>
        </w:rPr>
        <w:t xml:space="preserve"> </w:t>
      </w:r>
      <w:r w:rsidR="00FF47D3" w:rsidRPr="00DC17E4">
        <w:rPr>
          <w:rFonts w:ascii="Times New Roman" w:eastAsia="Calibri" w:hAnsi="Times New Roman" w:cs="Times New Roman"/>
          <w:sz w:val="25"/>
          <w:szCs w:val="25"/>
        </w:rPr>
        <w:t xml:space="preserve">nhanh hơn </w:t>
      </w:r>
      <w:r w:rsidR="008B7FD5" w:rsidRPr="00DC17E4">
        <w:rPr>
          <w:rFonts w:ascii="Times New Roman" w:eastAsia="Calibri" w:hAnsi="Times New Roman" w:cs="Times New Roman"/>
          <w:sz w:val="25"/>
          <w:szCs w:val="25"/>
        </w:rPr>
        <w:t>khi đun nóng.</w:t>
      </w:r>
    </w:p>
    <w:p w14:paraId="0B404F0A" w14:textId="4793E9C5" w:rsidR="008D4C09" w:rsidRPr="00DC17E4" w:rsidRDefault="00AD39F3" w:rsidP="00D80345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DC17E4">
        <w:rPr>
          <w:rFonts w:ascii="Times New Roman" w:eastAsia="Calibri" w:hAnsi="Times New Roman" w:cs="Times New Roman"/>
          <w:sz w:val="25"/>
          <w:szCs w:val="25"/>
        </w:rPr>
        <w:tab/>
      </w:r>
      <w:r w:rsidR="008D4C09" w:rsidRPr="00DC17E4">
        <w:rPr>
          <w:rFonts w:ascii="Times New Roman" w:eastAsia="Calibri" w:hAnsi="Times New Roman" w:cs="Times New Roman"/>
          <w:sz w:val="25"/>
          <w:szCs w:val="25"/>
        </w:rPr>
        <w:t>b)</w:t>
      </w:r>
      <w:r w:rsidR="00763495" w:rsidRPr="00DC17E4">
        <w:rPr>
          <w:rFonts w:ascii="Times New Roman" w:eastAsia="Calibri" w:hAnsi="Times New Roman" w:cs="Times New Roman"/>
          <w:sz w:val="25"/>
          <w:szCs w:val="25"/>
        </w:rPr>
        <w:t xml:space="preserve"> </w:t>
      </w:r>
      <w:r w:rsidR="008D4C09" w:rsidRPr="00DC17E4">
        <w:rPr>
          <w:rFonts w:ascii="Times New Roman" w:eastAsia="Calibri" w:hAnsi="Times New Roman" w:cs="Times New Roman"/>
          <w:sz w:val="25"/>
          <w:szCs w:val="25"/>
        </w:rPr>
        <w:t>Thức ăn được tiêu hóa trong dạ dày nhờ axit và enzyme.</w:t>
      </w:r>
    </w:p>
    <w:p w14:paraId="3D24D9AC" w14:textId="515648EA" w:rsidR="008D4C09" w:rsidRPr="00DC17E4" w:rsidRDefault="00AD39F3" w:rsidP="00D80345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DC17E4">
        <w:rPr>
          <w:rFonts w:ascii="Times New Roman" w:eastAsia="Calibri" w:hAnsi="Times New Roman" w:cs="Times New Roman"/>
          <w:sz w:val="25"/>
          <w:szCs w:val="25"/>
        </w:rPr>
        <w:tab/>
      </w:r>
      <w:r w:rsidR="008D4C09" w:rsidRPr="00DC17E4">
        <w:rPr>
          <w:rFonts w:ascii="Times New Roman" w:eastAsia="Calibri" w:hAnsi="Times New Roman" w:cs="Times New Roman"/>
          <w:sz w:val="25"/>
          <w:szCs w:val="25"/>
        </w:rPr>
        <w:t>c) Sử dụng nồi áp suất để hầm thức ăn giúp thức ăn nhanh chín</w:t>
      </w:r>
      <w:r w:rsidR="00432433" w:rsidRPr="00DC17E4">
        <w:rPr>
          <w:rFonts w:ascii="Times New Roman" w:eastAsia="Calibri" w:hAnsi="Times New Roman" w:cs="Times New Roman"/>
          <w:sz w:val="25"/>
          <w:szCs w:val="25"/>
        </w:rPr>
        <w:t xml:space="preserve"> hơn</w:t>
      </w:r>
      <w:r w:rsidR="008D4C09" w:rsidRPr="00DC17E4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1BF169AA" w14:textId="09C2ED04" w:rsidR="005B7B66" w:rsidRPr="00DC17E4" w:rsidRDefault="005B7B66" w:rsidP="00D80345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i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2</w:t>
      </w:r>
      <w:r w:rsidR="00291D36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0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705E1684" w14:textId="4B123A0D" w:rsidR="007D23F0" w:rsidRPr="00DC17E4" w:rsidRDefault="00D64602" w:rsidP="00D80345">
      <w:pPr>
        <w:tabs>
          <w:tab w:val="left" w:pos="450"/>
        </w:tabs>
        <w:jc w:val="both"/>
        <w:rPr>
          <w:rFonts w:ascii="Times New Roman" w:hAnsi="Times New Roman" w:cs="Times New Roman"/>
          <w:sz w:val="25"/>
          <w:szCs w:val="25"/>
        </w:rPr>
      </w:pPr>
      <w:bookmarkStart w:id="0" w:name="_Hlk60668812"/>
      <w:r w:rsidRPr="00DC17E4">
        <w:rPr>
          <w:rFonts w:ascii="Times New Roman" w:hAnsi="Times New Roman" w:cs="Times New Roman"/>
          <w:b/>
          <w:bCs/>
          <w:sz w:val="25"/>
          <w:szCs w:val="25"/>
        </w:rPr>
        <w:tab/>
      </w:r>
      <w:r w:rsidR="003D08CD" w:rsidRPr="00DC17E4">
        <w:rPr>
          <w:rFonts w:ascii="Times New Roman" w:hAnsi="Times New Roman" w:cs="Times New Roman"/>
          <w:bCs/>
          <w:sz w:val="25"/>
          <w:szCs w:val="25"/>
        </w:rPr>
        <w:t>2.1.</w:t>
      </w:r>
      <w:r w:rsidR="003D08CD" w:rsidRPr="00DC17E4">
        <w:rPr>
          <w:rFonts w:ascii="Times New Roman" w:hAnsi="Times New Roman" w:cs="Times New Roman"/>
          <w:sz w:val="25"/>
          <w:szCs w:val="25"/>
        </w:rPr>
        <w:t xml:space="preserve"> </w:t>
      </w:r>
      <w:bookmarkEnd w:id="0"/>
      <w:r w:rsidR="007D23F0" w:rsidRPr="00DC17E4">
        <w:rPr>
          <w:rFonts w:ascii="Times New Roman" w:hAnsi="Times New Roman" w:cs="Times New Roman"/>
          <w:sz w:val="25"/>
          <w:szCs w:val="25"/>
        </w:rPr>
        <w:t>X là dung dịch hỗn hợp Ba(OH)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và KOH có cùng nồng độ aM; Y là dung dịch HCl có pH = 1. Trộn 100 ml dung dịch X với 100 ml dung dịch Y, thu được 200 ml dung dị</w:t>
      </w:r>
      <w:r w:rsidR="00BF0F72" w:rsidRPr="00DC17E4">
        <w:rPr>
          <w:rFonts w:ascii="Times New Roman" w:hAnsi="Times New Roman" w:cs="Times New Roman"/>
          <w:sz w:val="25"/>
          <w:szCs w:val="25"/>
        </w:rPr>
        <w:t xml:space="preserve">ch Z có </w:t>
      </w:r>
      <w:r w:rsidR="003E63A7" w:rsidRPr="00DC17E4">
        <w:rPr>
          <w:rFonts w:ascii="Times New Roman" w:hAnsi="Times New Roman" w:cs="Times New Roman"/>
          <w:sz w:val="25"/>
          <w:szCs w:val="25"/>
        </w:rPr>
        <w:t xml:space="preserve">giá trị </w:t>
      </w:r>
      <w:r w:rsidR="007D23F0" w:rsidRPr="00DC17E4">
        <w:rPr>
          <w:rFonts w:ascii="Times New Roman" w:hAnsi="Times New Roman" w:cs="Times New Roman"/>
          <w:sz w:val="25"/>
          <w:szCs w:val="25"/>
        </w:rPr>
        <w:t>pH = 12. Cô cạn dung dịch Z thu được m gam chất rắn khan. Tính</w:t>
      </w:r>
      <w:r w:rsidR="00AD39F3" w:rsidRPr="00DC17E4">
        <w:rPr>
          <w:rFonts w:ascii="Times New Roman" w:hAnsi="Times New Roman" w:cs="Times New Roman"/>
          <w:sz w:val="25"/>
          <w:szCs w:val="25"/>
        </w:rPr>
        <w:t xml:space="preserve"> giá trị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a</w:t>
      </w:r>
      <w:r w:rsidR="00AD39F3" w:rsidRPr="00DC17E4">
        <w:rPr>
          <w:rFonts w:ascii="Times New Roman" w:hAnsi="Times New Roman" w:cs="Times New Roman"/>
          <w:sz w:val="25"/>
          <w:szCs w:val="25"/>
        </w:rPr>
        <w:t xml:space="preserve"> và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m.</w:t>
      </w:r>
    </w:p>
    <w:p w14:paraId="629CCDD9" w14:textId="1A7AB0D9" w:rsidR="007D23F0" w:rsidRPr="00DC17E4" w:rsidRDefault="007D23F0" w:rsidP="00AE0F55">
      <w:pPr>
        <w:widowControl w:val="0"/>
        <w:tabs>
          <w:tab w:val="left" w:pos="426"/>
        </w:tabs>
        <w:autoSpaceDE w:val="0"/>
        <w:autoSpaceDN w:val="0"/>
        <w:ind w:right="-1"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bCs/>
          <w:sz w:val="25"/>
          <w:szCs w:val="25"/>
        </w:rPr>
        <w:tab/>
      </w:r>
      <w:r w:rsidR="003D08CD" w:rsidRPr="00DC17E4">
        <w:rPr>
          <w:rFonts w:ascii="Times New Roman" w:hAnsi="Times New Roman" w:cs="Times New Roman"/>
          <w:bCs/>
          <w:sz w:val="25"/>
          <w:szCs w:val="25"/>
        </w:rPr>
        <w:t>2.2.</w:t>
      </w:r>
      <w:r w:rsidR="008809DE" w:rsidRPr="00DC17E4">
        <w:rPr>
          <w:rFonts w:ascii="Times New Roman" w:hAnsi="Times New Roman" w:cs="Times New Roman"/>
          <w:b/>
          <w:bCs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Có 5 dung dịch riêng biệt: NH</w:t>
      </w:r>
      <w:r w:rsidR="00F302EA" w:rsidRPr="00DC17E4">
        <w:rPr>
          <w:rFonts w:ascii="Times New Roman" w:hAnsi="Times New Roman" w:cs="Times New Roman"/>
          <w:position w:val="1"/>
          <w:sz w:val="25"/>
          <w:szCs w:val="25"/>
          <w:vertAlign w:val="subscript"/>
        </w:rPr>
        <w:t>3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, HCl, NH</w:t>
      </w:r>
      <w:r w:rsidR="00F302EA" w:rsidRPr="00DC17E4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Cl, Na</w:t>
      </w:r>
      <w:r w:rsidR="00F302EA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CO</w:t>
      </w:r>
      <w:r w:rsidR="00F302EA" w:rsidRPr="00DC17E4">
        <w:rPr>
          <w:rFonts w:ascii="Times New Roman" w:hAnsi="Times New Roman" w:cs="Times New Roman"/>
          <w:position w:val="1"/>
          <w:sz w:val="25"/>
          <w:szCs w:val="25"/>
          <w:vertAlign w:val="subscript"/>
        </w:rPr>
        <w:t>3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, CH</w:t>
      </w:r>
      <w:r w:rsidR="00F302EA" w:rsidRPr="00DC17E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>COOH có cùng nồng độ mol/</w:t>
      </w:r>
      <w:r w:rsidR="00F72559" w:rsidRPr="00DC17E4">
        <w:rPr>
          <w:rFonts w:ascii="Times New Roman" w:hAnsi="Times New Roman" w:cs="Times New Roman"/>
          <w:position w:val="1"/>
          <w:sz w:val="25"/>
          <w:szCs w:val="25"/>
        </w:rPr>
        <w:t>l</w:t>
      </w:r>
      <w:r w:rsidR="005D0CEF" w:rsidRPr="00DC17E4">
        <w:rPr>
          <w:rFonts w:ascii="Times New Roman" w:hAnsi="Times New Roman" w:cs="Times New Roman"/>
          <w:position w:val="1"/>
          <w:sz w:val="25"/>
          <w:szCs w:val="25"/>
        </w:rPr>
        <w:t>ít</w:t>
      </w:r>
      <w:r w:rsidRPr="00DC17E4">
        <w:rPr>
          <w:rFonts w:ascii="Times New Roman" w:hAnsi="Times New Roman" w:cs="Times New Roman"/>
          <w:position w:val="1"/>
          <w:sz w:val="25"/>
          <w:szCs w:val="25"/>
        </w:rPr>
        <w:t xml:space="preserve"> được kí</w:t>
      </w:r>
      <w:r w:rsidRPr="00DC17E4">
        <w:rPr>
          <w:rFonts w:ascii="Times New Roman" w:hAnsi="Times New Roman" w:cs="Times New Roman"/>
          <w:sz w:val="25"/>
          <w:szCs w:val="25"/>
        </w:rPr>
        <w:t xml:space="preserve"> hiệu ngẫu nhiên là X, Y, Z, T, E. Giá trị pH và khả năng dẫn điện của các dung dịch được ghi trong bảng sau:</w:t>
      </w:r>
    </w:p>
    <w:tbl>
      <w:tblPr>
        <w:tblW w:w="0" w:type="auto"/>
        <w:tblInd w:w="1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26"/>
        <w:gridCol w:w="1135"/>
        <w:gridCol w:w="1133"/>
        <w:gridCol w:w="1277"/>
        <w:gridCol w:w="1278"/>
        <w:gridCol w:w="1417"/>
      </w:tblGrid>
      <w:tr w:rsidR="007D23F0" w:rsidRPr="00DC17E4" w14:paraId="73D1E3C7" w14:textId="77777777" w:rsidTr="00420F23">
        <w:trPr>
          <w:trHeight w:val="335"/>
        </w:trPr>
        <w:tc>
          <w:tcPr>
            <w:tcW w:w="2326" w:type="dxa"/>
          </w:tcPr>
          <w:p w14:paraId="3491DD5E" w14:textId="77777777" w:rsidR="007D23F0" w:rsidRPr="00DC17E4" w:rsidRDefault="007D23F0" w:rsidP="004241CF">
            <w:pPr>
              <w:pStyle w:val="TableParagraph"/>
              <w:ind w:right="156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Dung dịch</w:t>
            </w:r>
          </w:p>
        </w:tc>
        <w:tc>
          <w:tcPr>
            <w:tcW w:w="1135" w:type="dxa"/>
          </w:tcPr>
          <w:p w14:paraId="5AE62953" w14:textId="77777777" w:rsidR="007D23F0" w:rsidRPr="00DC17E4" w:rsidRDefault="007D23F0" w:rsidP="004241CF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w w:val="99"/>
                <w:sz w:val="25"/>
                <w:szCs w:val="25"/>
              </w:rPr>
              <w:t>X</w:t>
            </w:r>
          </w:p>
        </w:tc>
        <w:tc>
          <w:tcPr>
            <w:tcW w:w="1133" w:type="dxa"/>
          </w:tcPr>
          <w:p w14:paraId="4ACC4E9C" w14:textId="77777777" w:rsidR="007D23F0" w:rsidRPr="00DC17E4" w:rsidRDefault="007D23F0" w:rsidP="004241CF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w w:val="99"/>
                <w:sz w:val="25"/>
                <w:szCs w:val="25"/>
              </w:rPr>
              <w:t>Y</w:t>
            </w:r>
          </w:p>
        </w:tc>
        <w:tc>
          <w:tcPr>
            <w:tcW w:w="1277" w:type="dxa"/>
          </w:tcPr>
          <w:p w14:paraId="1AF0A15F" w14:textId="77777777" w:rsidR="007D23F0" w:rsidRPr="00DC17E4" w:rsidRDefault="007D23F0" w:rsidP="004241CF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Z</w:t>
            </w:r>
          </w:p>
        </w:tc>
        <w:tc>
          <w:tcPr>
            <w:tcW w:w="1278" w:type="dxa"/>
          </w:tcPr>
          <w:p w14:paraId="1C6B862A" w14:textId="77777777" w:rsidR="007D23F0" w:rsidRPr="00DC17E4" w:rsidRDefault="007D23F0" w:rsidP="004241CF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T</w:t>
            </w:r>
          </w:p>
        </w:tc>
        <w:tc>
          <w:tcPr>
            <w:tcW w:w="1417" w:type="dxa"/>
          </w:tcPr>
          <w:p w14:paraId="6406CC20" w14:textId="77777777" w:rsidR="007D23F0" w:rsidRPr="00DC17E4" w:rsidRDefault="007D23F0" w:rsidP="004241CF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E</w:t>
            </w:r>
          </w:p>
        </w:tc>
      </w:tr>
      <w:tr w:rsidR="007D23F0" w:rsidRPr="00DC17E4" w14:paraId="29642F6A" w14:textId="77777777" w:rsidTr="00420F23">
        <w:trPr>
          <w:trHeight w:val="383"/>
        </w:trPr>
        <w:tc>
          <w:tcPr>
            <w:tcW w:w="2326" w:type="dxa"/>
          </w:tcPr>
          <w:p w14:paraId="561C48AC" w14:textId="77777777" w:rsidR="007D23F0" w:rsidRPr="00DC17E4" w:rsidRDefault="007D23F0" w:rsidP="004241CF">
            <w:pPr>
              <w:pStyle w:val="TableParagraph"/>
              <w:ind w:right="153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pH</w:t>
            </w:r>
          </w:p>
        </w:tc>
        <w:tc>
          <w:tcPr>
            <w:tcW w:w="1135" w:type="dxa"/>
          </w:tcPr>
          <w:p w14:paraId="161CC03C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5,25</w:t>
            </w:r>
          </w:p>
        </w:tc>
        <w:tc>
          <w:tcPr>
            <w:tcW w:w="1133" w:type="dxa"/>
          </w:tcPr>
          <w:p w14:paraId="680777CA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11,53</w:t>
            </w:r>
          </w:p>
        </w:tc>
        <w:tc>
          <w:tcPr>
            <w:tcW w:w="1277" w:type="dxa"/>
          </w:tcPr>
          <w:p w14:paraId="018B70DB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3,01</w:t>
            </w:r>
          </w:p>
        </w:tc>
        <w:tc>
          <w:tcPr>
            <w:tcW w:w="1278" w:type="dxa"/>
          </w:tcPr>
          <w:p w14:paraId="5D752752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1,25</w:t>
            </w:r>
          </w:p>
        </w:tc>
        <w:tc>
          <w:tcPr>
            <w:tcW w:w="1417" w:type="dxa"/>
          </w:tcPr>
          <w:p w14:paraId="7272639B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11,00</w:t>
            </w:r>
          </w:p>
        </w:tc>
      </w:tr>
      <w:tr w:rsidR="007D23F0" w:rsidRPr="00DC17E4" w14:paraId="2C4D8076" w14:textId="77777777" w:rsidTr="00420F23">
        <w:trPr>
          <w:trHeight w:val="333"/>
        </w:trPr>
        <w:tc>
          <w:tcPr>
            <w:tcW w:w="2326" w:type="dxa"/>
          </w:tcPr>
          <w:p w14:paraId="037BC3F6" w14:textId="77777777" w:rsidR="007D23F0" w:rsidRPr="00DC17E4" w:rsidRDefault="007D23F0" w:rsidP="004241CF">
            <w:pPr>
              <w:pStyle w:val="TableParagraph"/>
              <w:ind w:right="157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Khả năng dẫn điện</w:t>
            </w:r>
          </w:p>
        </w:tc>
        <w:tc>
          <w:tcPr>
            <w:tcW w:w="1135" w:type="dxa"/>
          </w:tcPr>
          <w:p w14:paraId="3E196EA9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Tốt</w:t>
            </w:r>
          </w:p>
        </w:tc>
        <w:tc>
          <w:tcPr>
            <w:tcW w:w="1133" w:type="dxa"/>
          </w:tcPr>
          <w:p w14:paraId="70B72F5F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Tốt</w:t>
            </w:r>
          </w:p>
        </w:tc>
        <w:tc>
          <w:tcPr>
            <w:tcW w:w="1277" w:type="dxa"/>
          </w:tcPr>
          <w:p w14:paraId="3EA13185" w14:textId="0CC8B0F4" w:rsidR="007D23F0" w:rsidRPr="00DC17E4" w:rsidRDefault="003E7A29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Yếu</w:t>
            </w:r>
          </w:p>
        </w:tc>
        <w:tc>
          <w:tcPr>
            <w:tcW w:w="1278" w:type="dxa"/>
          </w:tcPr>
          <w:p w14:paraId="48F58545" w14:textId="77777777" w:rsidR="007D23F0" w:rsidRPr="00DC17E4" w:rsidRDefault="007D23F0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Tốt</w:t>
            </w:r>
          </w:p>
        </w:tc>
        <w:tc>
          <w:tcPr>
            <w:tcW w:w="1417" w:type="dxa"/>
          </w:tcPr>
          <w:p w14:paraId="0E068CA0" w14:textId="405C8044" w:rsidR="007D23F0" w:rsidRPr="00DC17E4" w:rsidRDefault="003E7A29" w:rsidP="00C73E6C">
            <w:pPr>
              <w:pStyle w:val="TableParagraph"/>
              <w:jc w:val="center"/>
              <w:rPr>
                <w:sz w:val="25"/>
                <w:szCs w:val="25"/>
              </w:rPr>
            </w:pPr>
            <w:r w:rsidRPr="00DC17E4">
              <w:rPr>
                <w:sz w:val="25"/>
                <w:szCs w:val="25"/>
              </w:rPr>
              <w:t>Yếu</w:t>
            </w:r>
          </w:p>
        </w:tc>
      </w:tr>
    </w:tbl>
    <w:p w14:paraId="3445FA65" w14:textId="3F1104CA" w:rsidR="007D23F0" w:rsidRPr="00DC17E4" w:rsidRDefault="00D428E7" w:rsidP="00D80345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ab/>
      </w:r>
      <w:r w:rsidR="007D23F0" w:rsidRPr="00DC17E4">
        <w:rPr>
          <w:rFonts w:ascii="Times New Roman" w:hAnsi="Times New Roman" w:cs="Times New Roman"/>
          <w:sz w:val="25"/>
          <w:szCs w:val="25"/>
        </w:rPr>
        <w:t>Xác định chất tan trong mỗi dung dịch X, Y, Z, T, E. Giải thích</w:t>
      </w:r>
      <w:r w:rsidR="00497963" w:rsidRPr="00DC17E4">
        <w:rPr>
          <w:rFonts w:ascii="Times New Roman" w:hAnsi="Times New Roman" w:cs="Times New Roman"/>
          <w:sz w:val="25"/>
          <w:szCs w:val="25"/>
        </w:rPr>
        <w:t>.</w:t>
      </w:r>
    </w:p>
    <w:p w14:paraId="4B156D74" w14:textId="4F3909A7" w:rsidR="00D26ABF" w:rsidRPr="00DC17E4" w:rsidRDefault="00944654" w:rsidP="00D80345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3.</w:t>
      </w:r>
      <w:r w:rsidR="00D26ABF"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(</w:t>
      </w:r>
      <w:r w:rsidR="00F367B9" w:rsidRPr="00DC17E4">
        <w:rPr>
          <w:rFonts w:ascii="Times New Roman" w:hAnsi="Times New Roman" w:cs="Times New Roman"/>
          <w:b/>
          <w:i/>
          <w:sz w:val="25"/>
          <w:szCs w:val="25"/>
        </w:rPr>
        <w:t>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0</w:t>
      </w:r>
      <w:r w:rsidR="00D26ABF"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4111A7E4" w14:textId="0F6586DE" w:rsidR="007D23F0" w:rsidRPr="00DC17E4" w:rsidRDefault="00D64602" w:rsidP="00D80345">
      <w:pPr>
        <w:pStyle w:val="ListParagraph"/>
        <w:tabs>
          <w:tab w:val="left" w:pos="426"/>
        </w:tabs>
        <w:ind w:left="0"/>
        <w:jc w:val="both"/>
        <w:textAlignment w:val="baseline"/>
        <w:rPr>
          <w:rFonts w:ascii="Times New Roman" w:eastAsia="Times New Roman" w:hAnsi="Times New Roman" w:cs="Times New Roman"/>
          <w:sz w:val="25"/>
          <w:szCs w:val="25"/>
        </w:rPr>
      </w:pPr>
      <w:r w:rsidRPr="00DC17E4">
        <w:rPr>
          <w:rFonts w:ascii="Times New Roman" w:eastAsiaTheme="minorEastAsia" w:hAnsi="Times New Roman" w:cs="Times New Roman"/>
          <w:b/>
          <w:bCs/>
          <w:sz w:val="25"/>
          <w:szCs w:val="25"/>
        </w:rPr>
        <w:tab/>
      </w:r>
      <w:r w:rsidR="003D08CD" w:rsidRPr="00DC17E4">
        <w:rPr>
          <w:rFonts w:ascii="Times New Roman" w:eastAsiaTheme="minorEastAsia" w:hAnsi="Times New Roman" w:cs="Times New Roman"/>
          <w:bCs/>
          <w:sz w:val="25"/>
          <w:szCs w:val="25"/>
        </w:rPr>
        <w:t>3.1.</w:t>
      </w:r>
      <w:r w:rsidR="003D08CD" w:rsidRPr="00DC17E4">
        <w:rPr>
          <w:rFonts w:ascii="Times New Roman" w:eastAsiaTheme="minorEastAsia" w:hAnsi="Times New Roman" w:cs="Times New Roman"/>
          <w:sz w:val="25"/>
          <w:szCs w:val="25"/>
        </w:rPr>
        <w:t xml:space="preserve"> 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 xml:space="preserve">Một oxit của nguyên tố R có </w:t>
      </w:r>
      <w:r w:rsidR="00F41497" w:rsidRPr="00DC17E4">
        <w:rPr>
          <w:rFonts w:ascii="Times New Roman" w:eastAsia="Times New Roman" w:hAnsi="Times New Roman" w:cs="Times New Roman"/>
          <w:sz w:val="25"/>
          <w:szCs w:val="25"/>
        </w:rPr>
        <w:t xml:space="preserve">thành phần </w:t>
      </w:r>
      <w:r w:rsidR="00C10F4C" w:rsidRPr="00DC17E4">
        <w:rPr>
          <w:rFonts w:ascii="Times New Roman" w:eastAsia="Times New Roman" w:hAnsi="Times New Roman" w:cs="Times New Roman"/>
          <w:sz w:val="25"/>
          <w:szCs w:val="25"/>
        </w:rPr>
        <w:t>% về khối lượng của o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>xi là 56,34%. Tích số khối lượng của R và oxi trong oxit</w:t>
      </w:r>
      <w:r w:rsidR="00F15962" w:rsidRPr="00DC17E4">
        <w:rPr>
          <w:rFonts w:ascii="Times New Roman" w:eastAsia="Times New Roman" w:hAnsi="Times New Roman" w:cs="Times New Roman"/>
          <w:sz w:val="25"/>
          <w:szCs w:val="25"/>
        </w:rPr>
        <w:t xml:space="preserve"> trên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 xml:space="preserve"> </w:t>
      </w:r>
      <w:r w:rsidR="005E2D81" w:rsidRPr="00DC17E4">
        <w:rPr>
          <w:rFonts w:ascii="Times New Roman" w:eastAsia="Times New Roman" w:hAnsi="Times New Roman" w:cs="Times New Roman"/>
          <w:sz w:val="25"/>
          <w:szCs w:val="25"/>
        </w:rPr>
        <w:t>bằng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 xml:space="preserve"> 4960.</w:t>
      </w:r>
    </w:p>
    <w:p w14:paraId="5D62A001" w14:textId="01544C7C" w:rsidR="007D23F0" w:rsidRPr="00DC17E4" w:rsidRDefault="00F15962" w:rsidP="00D80345">
      <w:pPr>
        <w:tabs>
          <w:tab w:val="left" w:pos="426"/>
        </w:tabs>
        <w:textAlignment w:val="baseline"/>
        <w:rPr>
          <w:rFonts w:ascii="Times New Roman" w:eastAsia="Times New Roman" w:hAnsi="Times New Roman" w:cs="Times New Roman"/>
          <w:sz w:val="25"/>
          <w:szCs w:val="25"/>
        </w:rPr>
      </w:pPr>
      <w:r w:rsidRPr="00DC17E4">
        <w:rPr>
          <w:rFonts w:ascii="Times New Roman" w:eastAsia="Times New Roman" w:hAnsi="Times New Roman" w:cs="Times New Roman"/>
          <w:sz w:val="25"/>
          <w:szCs w:val="25"/>
        </w:rPr>
        <w:tab/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>a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)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> </w:t>
      </w:r>
      <w:r w:rsidRPr="00DC17E4">
        <w:rPr>
          <w:rFonts w:ascii="Times New Roman" w:eastAsia="Times New Roman" w:hAnsi="Times New Roman" w:cs="Times New Roman"/>
          <w:sz w:val="25"/>
          <w:szCs w:val="25"/>
        </w:rPr>
        <w:t>Xác định</w:t>
      </w:r>
      <w:r w:rsidR="007D23F0" w:rsidRPr="00DC17E4">
        <w:rPr>
          <w:rFonts w:ascii="Times New Roman" w:eastAsia="Times New Roman" w:hAnsi="Times New Roman" w:cs="Times New Roman"/>
          <w:sz w:val="25"/>
          <w:szCs w:val="25"/>
        </w:rPr>
        <w:t xml:space="preserve"> công thức oxit</w:t>
      </w:r>
      <w:r w:rsidR="00F302EA" w:rsidRPr="00DC17E4">
        <w:rPr>
          <w:rFonts w:ascii="Times New Roman" w:eastAsia="Times New Roman" w:hAnsi="Times New Roman" w:cs="Times New Roman"/>
          <w:sz w:val="25"/>
          <w:szCs w:val="25"/>
        </w:rPr>
        <w:t>.</w:t>
      </w:r>
    </w:p>
    <w:p w14:paraId="6A851F5E" w14:textId="5F706EB0" w:rsidR="00E96FF4" w:rsidRPr="00DC17E4" w:rsidRDefault="00F15962" w:rsidP="00D80345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ab/>
      </w:r>
      <w:r w:rsidR="00E96FF4" w:rsidRPr="00DC17E4">
        <w:rPr>
          <w:rFonts w:ascii="Times New Roman" w:hAnsi="Times New Roman" w:cs="Times New Roman"/>
          <w:sz w:val="25"/>
          <w:szCs w:val="25"/>
        </w:rPr>
        <w:t>b</w:t>
      </w:r>
      <w:r w:rsidRPr="00DC17E4">
        <w:rPr>
          <w:rFonts w:ascii="Times New Roman" w:hAnsi="Times New Roman" w:cs="Times New Roman"/>
          <w:sz w:val="25"/>
          <w:szCs w:val="25"/>
        </w:rPr>
        <w:t>)</w:t>
      </w:r>
      <w:r w:rsidR="00E96FF4" w:rsidRPr="00DC17E4">
        <w:rPr>
          <w:rFonts w:ascii="Times New Roman" w:hAnsi="Times New Roman" w:cs="Times New Roman"/>
          <w:sz w:val="25"/>
          <w:szCs w:val="25"/>
        </w:rPr>
        <w:t xml:space="preserve"> Hòa tan</w:t>
      </w:r>
      <w:r w:rsidR="00432433" w:rsidRPr="00DC17E4">
        <w:rPr>
          <w:rFonts w:ascii="Times New Roman" w:hAnsi="Times New Roman" w:cs="Times New Roman"/>
          <w:sz w:val="25"/>
          <w:szCs w:val="25"/>
        </w:rPr>
        <w:t xml:space="preserve"> hoàn toàn</w:t>
      </w:r>
      <w:r w:rsidR="00E96FF4" w:rsidRPr="00DC17E4">
        <w:rPr>
          <w:rFonts w:ascii="Times New Roman" w:hAnsi="Times New Roman" w:cs="Times New Roman"/>
          <w:sz w:val="25"/>
          <w:szCs w:val="25"/>
        </w:rPr>
        <w:t xml:space="preserve"> 3,55 gam oxit </w:t>
      </w:r>
      <w:r w:rsidRPr="00DC17E4">
        <w:rPr>
          <w:rFonts w:ascii="Times New Roman" w:hAnsi="Times New Roman" w:cs="Times New Roman"/>
          <w:sz w:val="25"/>
          <w:szCs w:val="25"/>
        </w:rPr>
        <w:t xml:space="preserve">trên </w:t>
      </w:r>
      <w:r w:rsidR="00E96FF4" w:rsidRPr="00DC17E4">
        <w:rPr>
          <w:rFonts w:ascii="Times New Roman" w:hAnsi="Times New Roman" w:cs="Times New Roman"/>
          <w:sz w:val="25"/>
          <w:szCs w:val="25"/>
        </w:rPr>
        <w:t xml:space="preserve">vào 46,45 gam nước thì thu được dung dịch X. Tính </w:t>
      </w:r>
      <w:r w:rsidR="005D0CEF" w:rsidRPr="00DC17E4">
        <w:rPr>
          <w:rFonts w:ascii="Times New Roman" w:hAnsi="Times New Roman" w:cs="Times New Roman"/>
          <w:sz w:val="25"/>
          <w:szCs w:val="25"/>
        </w:rPr>
        <w:t xml:space="preserve">nồng độ </w:t>
      </w:r>
      <w:r w:rsidR="00E96FF4" w:rsidRPr="00DC17E4">
        <w:rPr>
          <w:rFonts w:ascii="Times New Roman" w:hAnsi="Times New Roman" w:cs="Times New Roman"/>
          <w:sz w:val="25"/>
          <w:szCs w:val="25"/>
        </w:rPr>
        <w:t>C% của dung dịch X.</w:t>
      </w:r>
    </w:p>
    <w:p w14:paraId="252A24AE" w14:textId="006F7158" w:rsidR="003E5D3B" w:rsidRPr="00DC17E4" w:rsidRDefault="00D64602" w:rsidP="00BE4179">
      <w:pPr>
        <w:tabs>
          <w:tab w:val="left" w:pos="426"/>
        </w:tabs>
        <w:ind w:right="-1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ab/>
      </w:r>
      <w:r w:rsidR="003D08CD" w:rsidRPr="00DC17E4">
        <w:rPr>
          <w:rFonts w:ascii="Times New Roman" w:hAnsi="Times New Roman" w:cs="Times New Roman"/>
          <w:sz w:val="25"/>
          <w:szCs w:val="25"/>
        </w:rPr>
        <w:t xml:space="preserve">3.2. </w:t>
      </w:r>
      <w:r w:rsidR="00E554CD" w:rsidRPr="00DC17E4">
        <w:rPr>
          <w:rFonts w:ascii="Times New Roman" w:hAnsi="Times New Roman" w:cs="Times New Roman"/>
          <w:sz w:val="25"/>
          <w:szCs w:val="25"/>
        </w:rPr>
        <w:t>K</w:t>
      </w:r>
      <w:r w:rsidR="003E5D3B" w:rsidRPr="00DC17E4">
        <w:rPr>
          <w:rFonts w:ascii="Times New Roman" w:hAnsi="Times New Roman" w:cs="Times New Roman"/>
          <w:sz w:val="25"/>
          <w:szCs w:val="25"/>
        </w:rPr>
        <w:t>hi hoà tan</w:t>
      </w:r>
      <w:r w:rsidR="008B14CB" w:rsidRPr="00DC17E4">
        <w:rPr>
          <w:rFonts w:ascii="Times New Roman" w:hAnsi="Times New Roman" w:cs="Times New Roman"/>
          <w:sz w:val="25"/>
          <w:szCs w:val="25"/>
        </w:rPr>
        <w:t xml:space="preserve"> hoàn toàn</w:t>
      </w:r>
      <w:r w:rsidR="003E5D3B" w:rsidRPr="00DC17E4">
        <w:rPr>
          <w:rFonts w:ascii="Times New Roman" w:hAnsi="Times New Roman" w:cs="Times New Roman"/>
          <w:sz w:val="25"/>
          <w:szCs w:val="25"/>
        </w:rPr>
        <w:t xml:space="preserve"> 4,935 gam</w:t>
      </w:r>
      <w:r w:rsidR="00E554CD" w:rsidRPr="00DC17E4">
        <w:rPr>
          <w:rFonts w:ascii="Times New Roman" w:hAnsi="Times New Roman" w:cs="Times New Roman"/>
          <w:sz w:val="25"/>
          <w:szCs w:val="25"/>
        </w:rPr>
        <w:t xml:space="preserve"> một</w:t>
      </w:r>
      <w:r w:rsidR="003E5D3B" w:rsidRPr="00DC17E4">
        <w:rPr>
          <w:rFonts w:ascii="Times New Roman" w:hAnsi="Times New Roman" w:cs="Times New Roman"/>
          <w:sz w:val="25"/>
          <w:szCs w:val="25"/>
        </w:rPr>
        <w:t xml:space="preserve"> oleum</w:t>
      </w:r>
      <w:r w:rsidR="00930439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031763" w:rsidRPr="00DC17E4">
        <w:rPr>
          <w:rFonts w:ascii="Times New Roman" w:hAnsi="Times New Roman" w:cs="Times New Roman"/>
          <w:sz w:val="25"/>
          <w:szCs w:val="25"/>
        </w:rPr>
        <w:t>T</w:t>
      </w:r>
      <w:r w:rsidR="003E5D3B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F10881" w:rsidRPr="00DC17E4">
        <w:rPr>
          <w:rFonts w:ascii="Times New Roman" w:hAnsi="Times New Roman" w:cs="Times New Roman"/>
          <w:sz w:val="25"/>
          <w:szCs w:val="25"/>
        </w:rPr>
        <w:t>trong</w:t>
      </w:r>
      <w:r w:rsidR="003E5D3B" w:rsidRPr="00DC17E4">
        <w:rPr>
          <w:rFonts w:ascii="Times New Roman" w:hAnsi="Times New Roman" w:cs="Times New Roman"/>
          <w:sz w:val="25"/>
          <w:szCs w:val="25"/>
        </w:rPr>
        <w:t xml:space="preserve"> nước</w:t>
      </w:r>
      <w:r w:rsidR="00F10881" w:rsidRPr="00DC17E4">
        <w:rPr>
          <w:rFonts w:ascii="Times New Roman" w:hAnsi="Times New Roman" w:cs="Times New Roman"/>
          <w:sz w:val="25"/>
          <w:szCs w:val="25"/>
        </w:rPr>
        <w:t xml:space="preserve"> thu được dung dịch</w:t>
      </w:r>
      <w:r w:rsidR="00E554CD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F10881" w:rsidRPr="00DC17E4">
        <w:rPr>
          <w:rFonts w:ascii="Times New Roman" w:hAnsi="Times New Roman" w:cs="Times New Roman"/>
          <w:sz w:val="25"/>
          <w:szCs w:val="25"/>
        </w:rPr>
        <w:t>Y. Trung hòa dung dịch Y cần vừa đủ</w:t>
      </w:r>
      <w:r w:rsidR="003E5D3B" w:rsidRPr="00DC17E4">
        <w:rPr>
          <w:rFonts w:ascii="Times New Roman" w:hAnsi="Times New Roman" w:cs="Times New Roman"/>
          <w:sz w:val="25"/>
          <w:szCs w:val="25"/>
        </w:rPr>
        <w:t xml:space="preserve"> 120 ml dung dịch KOH 1M.</w:t>
      </w:r>
      <w:r w:rsidR="00E554CD" w:rsidRPr="00DC17E4">
        <w:rPr>
          <w:rFonts w:ascii="Times New Roman" w:hAnsi="Times New Roman" w:cs="Times New Roman"/>
          <w:sz w:val="25"/>
          <w:szCs w:val="25"/>
        </w:rPr>
        <w:t xml:space="preserve"> Xác định công thức oleum </w:t>
      </w:r>
      <w:r w:rsidR="00031763" w:rsidRPr="00DC17E4">
        <w:rPr>
          <w:rFonts w:ascii="Times New Roman" w:hAnsi="Times New Roman" w:cs="Times New Roman"/>
          <w:sz w:val="25"/>
          <w:szCs w:val="25"/>
        </w:rPr>
        <w:t>T</w:t>
      </w:r>
      <w:r w:rsidR="00E554CD" w:rsidRPr="00DC17E4">
        <w:rPr>
          <w:rFonts w:ascii="Times New Roman" w:hAnsi="Times New Roman" w:cs="Times New Roman"/>
          <w:sz w:val="25"/>
          <w:szCs w:val="25"/>
        </w:rPr>
        <w:t>.</w:t>
      </w:r>
    </w:p>
    <w:p w14:paraId="117C03E9" w14:textId="6FC9AABD" w:rsidR="007F76D1" w:rsidRPr="00DC17E4" w:rsidRDefault="00E80195" w:rsidP="00D80345">
      <w:pPr>
        <w:tabs>
          <w:tab w:val="left" w:pos="426"/>
        </w:tabs>
        <w:jc w:val="both"/>
        <w:rPr>
          <w:rFonts w:ascii="Times New Roman" w:hAnsi="Times New Roman" w:cs="Times New Roman"/>
          <w:b/>
          <w:i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4</w:t>
      </w:r>
      <w:r w:rsidR="00944654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</w:t>
      </w:r>
      <w:r w:rsidR="0019161C" w:rsidRPr="00DC17E4">
        <w:rPr>
          <w:rFonts w:ascii="Times New Roman" w:hAnsi="Times New Roman" w:cs="Times New Roman"/>
          <w:b/>
          <w:i/>
          <w:sz w:val="25"/>
          <w:szCs w:val="25"/>
        </w:rPr>
        <w:t>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</w:t>
      </w:r>
      <w:r w:rsidR="00F367B9" w:rsidRPr="00DC17E4">
        <w:rPr>
          <w:rFonts w:ascii="Times New Roman" w:hAnsi="Times New Roman" w:cs="Times New Roman"/>
          <w:b/>
          <w:i/>
          <w:sz w:val="25"/>
          <w:szCs w:val="25"/>
        </w:rPr>
        <w:t>0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3D30B394" w14:textId="07233A5B" w:rsidR="007D23F0" w:rsidRPr="00DC17E4" w:rsidRDefault="00D64602" w:rsidP="00D80345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eastAsia="Times New Roman" w:hAnsi="Times New Roman" w:cs="Times New Roman"/>
          <w:b/>
          <w:bCs/>
          <w:sz w:val="25"/>
          <w:szCs w:val="25"/>
          <w:lang w:val="pt-BR"/>
        </w:rPr>
        <w:tab/>
      </w:r>
      <w:r w:rsidR="00417ACD" w:rsidRPr="00DC17E4">
        <w:rPr>
          <w:rFonts w:ascii="Times New Roman" w:eastAsia="Times New Roman" w:hAnsi="Times New Roman" w:cs="Times New Roman"/>
          <w:bCs/>
          <w:sz w:val="25"/>
          <w:szCs w:val="25"/>
          <w:lang w:val="pt-BR"/>
        </w:rPr>
        <w:t>4.1.</w:t>
      </w:r>
      <w:r w:rsidR="00417ACD" w:rsidRPr="00DC17E4">
        <w:rPr>
          <w:rFonts w:ascii="Times New Roman" w:eastAsia="Times New Roman" w:hAnsi="Times New Roman" w:cs="Times New Roman"/>
          <w:color w:val="FF0000"/>
          <w:sz w:val="25"/>
          <w:szCs w:val="25"/>
          <w:lang w:val="pt-BR"/>
        </w:rPr>
        <w:t xml:space="preserve"> 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Hoàn thành các phương trình </w:t>
      </w:r>
      <w:r w:rsidR="006028F4">
        <w:rPr>
          <w:rFonts w:ascii="Times New Roman" w:hAnsi="Times New Roman" w:cs="Times New Roman"/>
          <w:sz w:val="25"/>
          <w:szCs w:val="25"/>
        </w:rPr>
        <w:t xml:space="preserve">hóa học của các </w:t>
      </w:r>
      <w:r w:rsidR="007D23F0" w:rsidRPr="00DC17E4">
        <w:rPr>
          <w:rFonts w:ascii="Times New Roman" w:hAnsi="Times New Roman" w:cs="Times New Roman"/>
          <w:sz w:val="25"/>
          <w:szCs w:val="25"/>
        </w:rPr>
        <w:t>phản ứng trong sơ đồ dưới dạng công thức cấu tạo</w:t>
      </w:r>
      <w:r w:rsidR="008B14CB" w:rsidRPr="00DC17E4">
        <w:rPr>
          <w:rFonts w:ascii="Times New Roman" w:hAnsi="Times New Roman" w:cs="Times New Roman"/>
          <w:sz w:val="25"/>
          <w:szCs w:val="25"/>
        </w:rPr>
        <w:t xml:space="preserve"> thu gọn</w:t>
      </w:r>
      <w:r w:rsidR="007D23F0" w:rsidRPr="00DC17E4">
        <w:rPr>
          <w:rFonts w:ascii="Times New Roman" w:hAnsi="Times New Roman" w:cs="Times New Roman"/>
          <w:sz w:val="25"/>
          <w:szCs w:val="25"/>
        </w:rPr>
        <w:t>, ghi rõ điều kiện nếu có.</w:t>
      </w:r>
    </w:p>
    <w:p w14:paraId="106607B7" w14:textId="606CB8B6" w:rsidR="007D23F0" w:rsidRPr="00DC17E4" w:rsidRDefault="007D23F0" w:rsidP="00D61C17">
      <w:pPr>
        <w:ind w:firstLine="720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 xml:space="preserve">Etilen </w:t>
      </w:r>
      <w:r w:rsidR="00C42C0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20" w:dyaOrig="320" w14:anchorId="07242D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5pt" o:ole="">
            <v:imagedata r:id="rId8" o:title=""/>
          </v:shape>
          <o:OLEObject Type="Embed" ProgID="Equation.DSMT4" ShapeID="_x0000_i1025" DrawAspect="Content" ObjectID="_1743957422" r:id="rId9"/>
        </w:object>
      </w:r>
      <w:r w:rsidR="00C42C03" w:rsidRPr="00DC17E4">
        <w:rPr>
          <w:rFonts w:ascii="Times New Roman" w:hAnsi="Times New Roman" w:cs="Times New Roman"/>
          <w:noProof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sz w:val="25"/>
          <w:szCs w:val="25"/>
        </w:rPr>
        <w:t xml:space="preserve">Ancol etylic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3C6A261C">
          <v:shape id="_x0000_i1026" type="#_x0000_t75" style="width:29.25pt;height:16.55pt" o:ole="">
            <v:imagedata r:id="rId10" o:title=""/>
          </v:shape>
          <o:OLEObject Type="Embed" ProgID="Equation.DSMT4" ShapeID="_x0000_i1026" DrawAspect="Content" ObjectID="_1743957423" r:id="rId11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Axit axetic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498F2A84">
          <v:shape id="_x0000_i1027" type="#_x0000_t75" style="width:29.25pt;height:16.55pt" o:ole="">
            <v:imagedata r:id="rId12" o:title=""/>
          </v:shape>
          <o:OLEObject Type="Embed" ProgID="Equation.DSMT4" ShapeID="_x0000_i1027" DrawAspect="Content" ObjectID="_1743957424" r:id="rId13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Etyl axetat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6BEF51F9">
          <v:shape id="_x0000_i1028" type="#_x0000_t75" style="width:29.25pt;height:16.55pt" o:ole="">
            <v:imagedata r:id="rId14" o:title=""/>
          </v:shape>
          <o:OLEObject Type="Embed" ProgID="Equation.DSMT4" ShapeID="_x0000_i1028" DrawAspect="Content" ObjectID="_1743957425" r:id="rId15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Natri axetat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0BA5F8A1">
          <v:shape id="_x0000_i1029" type="#_x0000_t75" style="width:29.25pt;height:16.55pt" o:ole="">
            <v:imagedata r:id="rId16" o:title=""/>
          </v:shape>
          <o:OLEObject Type="Embed" ProgID="Equation.DSMT4" ShapeID="_x0000_i1029" DrawAspect="Content" ObjectID="_1743957426" r:id="rId17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Metan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42CD183E">
          <v:shape id="_x0000_i1030" type="#_x0000_t75" style="width:29.25pt;height:16.55pt" o:ole="">
            <v:imagedata r:id="rId18" o:title=""/>
          </v:shape>
          <o:OLEObject Type="Embed" ProgID="Equation.DSMT4" ShapeID="_x0000_i1030" DrawAspect="Content" ObjectID="_1743957427" r:id="rId19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Axetilen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020E2939">
          <v:shape id="_x0000_i1031" type="#_x0000_t75" style="width:29.25pt;height:16.55pt" o:ole="">
            <v:imagedata r:id="rId20" o:title=""/>
          </v:shape>
          <o:OLEObject Type="Embed" ProgID="Equation.DSMT4" ShapeID="_x0000_i1031" DrawAspect="Content" ObjectID="_1743957428" r:id="rId21"/>
        </w:object>
      </w:r>
      <w:r w:rsidRPr="00DC17E4">
        <w:rPr>
          <w:rFonts w:ascii="Times New Roman" w:hAnsi="Times New Roman" w:cs="Times New Roman"/>
          <w:sz w:val="25"/>
          <w:szCs w:val="25"/>
        </w:rPr>
        <w:t xml:space="preserve">Vinyl clorua </w:t>
      </w:r>
      <w:r w:rsidR="004A5933" w:rsidRPr="00DC17E4">
        <w:rPr>
          <w:rFonts w:ascii="Times New Roman" w:hAnsi="Times New Roman" w:cs="Times New Roman"/>
          <w:noProof/>
          <w:position w:val="-6"/>
          <w:sz w:val="25"/>
          <w:szCs w:val="25"/>
        </w:rPr>
        <w:object w:dxaOrig="740" w:dyaOrig="320" w14:anchorId="2957564B">
          <v:shape id="_x0000_i1032" type="#_x0000_t75" style="width:29.25pt;height:16.55pt" o:ole="">
            <v:imagedata r:id="rId22" o:title=""/>
          </v:shape>
          <o:OLEObject Type="Embed" ProgID="Equation.DSMT4" ShapeID="_x0000_i1032" DrawAspect="Content" ObjectID="_1743957429" r:id="rId23"/>
        </w:object>
      </w:r>
      <w:r w:rsidRPr="00DC17E4">
        <w:rPr>
          <w:rFonts w:ascii="Times New Roman" w:hAnsi="Times New Roman" w:cs="Times New Roman"/>
          <w:sz w:val="25"/>
          <w:szCs w:val="25"/>
        </w:rPr>
        <w:t>Poli(vinylclorua).</w:t>
      </w:r>
    </w:p>
    <w:p w14:paraId="267ED9A9" w14:textId="44DCF790" w:rsidR="00310A24" w:rsidRPr="00DC17E4" w:rsidRDefault="00174B09" w:rsidP="00D80345">
      <w:pPr>
        <w:tabs>
          <w:tab w:val="left" w:pos="426"/>
        </w:tabs>
        <w:jc w:val="both"/>
        <w:rPr>
          <w:rFonts w:ascii="Times New Roman" w:eastAsia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  <w:lang w:val="pt-BR"/>
        </w:rPr>
        <w:tab/>
      </w:r>
      <w:r w:rsidR="00417ACD" w:rsidRPr="00DC17E4">
        <w:rPr>
          <w:rFonts w:ascii="Times New Roman" w:eastAsia="Times New Roman" w:hAnsi="Times New Roman" w:cs="Times New Roman"/>
          <w:bCs/>
          <w:sz w:val="25"/>
          <w:szCs w:val="25"/>
        </w:rPr>
        <w:t>4</w:t>
      </w:r>
      <w:r w:rsidR="00417ACD" w:rsidRPr="00DC17E4">
        <w:rPr>
          <w:rFonts w:ascii="Times New Roman" w:eastAsia="Times New Roman" w:hAnsi="Times New Roman" w:cs="Times New Roman"/>
          <w:sz w:val="25"/>
          <w:szCs w:val="25"/>
        </w:rPr>
        <w:t xml:space="preserve">.2. </w:t>
      </w:r>
      <w:r w:rsidR="00310A24" w:rsidRPr="00DC17E4">
        <w:rPr>
          <w:rFonts w:ascii="Times New Roman" w:eastAsia="Times New Roman" w:hAnsi="Times New Roman" w:cs="Times New Roman"/>
          <w:sz w:val="25"/>
          <w:szCs w:val="25"/>
        </w:rPr>
        <w:t>Hỗn hợp khí X gồm etilen, metan, propin và vinylaxetilen có tỉ khối so với H</w:t>
      </w:r>
      <w:r w:rsidR="00310A24" w:rsidRPr="00DC17E4">
        <w:rPr>
          <w:rFonts w:ascii="Times New Roman" w:eastAsia="Times New Roman" w:hAnsi="Times New Roman" w:cs="Times New Roman"/>
          <w:sz w:val="25"/>
          <w:szCs w:val="25"/>
          <w:vertAlign w:val="subscript"/>
        </w:rPr>
        <w:t>2</w:t>
      </w:r>
      <w:r w:rsidR="00310A24" w:rsidRPr="00DC17E4">
        <w:rPr>
          <w:rFonts w:ascii="Times New Roman" w:eastAsia="Times New Roman" w:hAnsi="Times New Roman" w:cs="Times New Roman"/>
          <w:sz w:val="25"/>
          <w:szCs w:val="25"/>
        </w:rPr>
        <w:t xml:space="preserve"> là 17. Đốt cháy hoàn toàn 12,218 lít hỗn hợp X (25</w:t>
      </w:r>
      <w:r w:rsidR="00842AE5" w:rsidRPr="00DC17E4">
        <w:rPr>
          <w:rFonts w:ascii="Times New Roman" w:eastAsia="Times New Roman" w:hAnsi="Times New Roman" w:cs="Times New Roman"/>
          <w:sz w:val="25"/>
          <w:szCs w:val="25"/>
          <w:vertAlign w:val="superscript"/>
        </w:rPr>
        <w:t>o</w:t>
      </w:r>
      <w:r w:rsidR="00310A24" w:rsidRPr="00DC17E4">
        <w:rPr>
          <w:rFonts w:ascii="Times New Roman" w:eastAsia="Times New Roman" w:hAnsi="Times New Roman" w:cs="Times New Roman"/>
          <w:sz w:val="25"/>
          <w:szCs w:val="25"/>
        </w:rPr>
        <w:t xml:space="preserve">C và 1 atm) rồi hấp thụ toàn bộ sản phẩm cháy vào bình dung dịch NaOH (dư) thì khối lượng bình tăng thêm m gam. Tính giá trị m. </w:t>
      </w:r>
    </w:p>
    <w:p w14:paraId="0F947D1C" w14:textId="2A6C77DC" w:rsidR="00B64783" w:rsidRPr="00DC17E4" w:rsidRDefault="009535B6" w:rsidP="00D80345">
      <w:pPr>
        <w:tabs>
          <w:tab w:val="left" w:pos="426"/>
        </w:tabs>
        <w:contextualSpacing/>
        <w:jc w:val="both"/>
        <w:rPr>
          <w:rFonts w:ascii="Times New Roman" w:hAnsi="Times New Roman" w:cs="Times New Roman"/>
          <w:b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5.</w:t>
      </w:r>
      <w:r w:rsidR="00B64783"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="00B64783" w:rsidRPr="00DC17E4">
        <w:rPr>
          <w:rFonts w:ascii="Times New Roman" w:hAnsi="Times New Roman" w:cs="Times New Roman"/>
          <w:b/>
          <w:i/>
          <w:sz w:val="25"/>
          <w:szCs w:val="25"/>
        </w:rPr>
        <w:t>(</w:t>
      </w:r>
      <w:r w:rsidR="0019161C" w:rsidRPr="00DC17E4">
        <w:rPr>
          <w:rFonts w:ascii="Times New Roman" w:hAnsi="Times New Roman" w:cs="Times New Roman"/>
          <w:b/>
          <w:i/>
          <w:sz w:val="25"/>
          <w:szCs w:val="25"/>
        </w:rPr>
        <w:t>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</w:t>
      </w:r>
      <w:r w:rsidR="00FA554A" w:rsidRPr="00DC17E4">
        <w:rPr>
          <w:rFonts w:ascii="Times New Roman" w:hAnsi="Times New Roman" w:cs="Times New Roman"/>
          <w:b/>
          <w:i/>
          <w:sz w:val="25"/>
          <w:szCs w:val="25"/>
        </w:rPr>
        <w:t>5</w:t>
      </w:r>
      <w:r w:rsidR="0019161C"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</w:t>
      </w:r>
      <w:r w:rsidR="00B64783"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điểm) </w:t>
      </w:r>
    </w:p>
    <w:p w14:paraId="126462DE" w14:textId="1A670340" w:rsidR="007D23F0" w:rsidRPr="00DC17E4" w:rsidRDefault="00D64602" w:rsidP="00D80345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bookmarkStart w:id="1" w:name="_Hlk60671587"/>
      <w:r w:rsidRPr="00DC17E4">
        <w:rPr>
          <w:rFonts w:ascii="Times New Roman" w:eastAsia="Times New Roman" w:hAnsi="Times New Roman" w:cs="Times New Roman"/>
          <w:b/>
          <w:sz w:val="25"/>
          <w:szCs w:val="25"/>
          <w:lang w:val="pt-BR"/>
        </w:rPr>
        <w:tab/>
      </w:r>
      <w:r w:rsidR="00D86ED3" w:rsidRPr="00DC17E4">
        <w:rPr>
          <w:rFonts w:ascii="Times New Roman" w:eastAsia="Times New Roman" w:hAnsi="Times New Roman" w:cs="Times New Roman"/>
          <w:sz w:val="25"/>
          <w:szCs w:val="25"/>
          <w:lang w:val="pt-BR"/>
        </w:rPr>
        <w:t>5.1</w:t>
      </w:r>
      <w:r w:rsidR="00417ACD" w:rsidRPr="00DC17E4">
        <w:rPr>
          <w:rFonts w:ascii="Times New Roman" w:eastAsia="Times New Roman" w:hAnsi="Times New Roman" w:cs="Times New Roman"/>
          <w:sz w:val="25"/>
          <w:szCs w:val="25"/>
          <w:lang w:val="pt-BR"/>
        </w:rPr>
        <w:t>.</w:t>
      </w:r>
      <w:r w:rsidR="00417ACD" w:rsidRPr="00DC17E4">
        <w:rPr>
          <w:rFonts w:ascii="Times New Roman" w:eastAsia="Times New Roman" w:hAnsi="Times New Roman" w:cs="Times New Roman"/>
          <w:b/>
          <w:color w:val="FF0000"/>
          <w:sz w:val="25"/>
          <w:szCs w:val="25"/>
          <w:lang w:val="pt-BR"/>
        </w:rPr>
        <w:t xml:space="preserve"> </w:t>
      </w:r>
      <w:bookmarkStart w:id="2" w:name="_Hlk60671629"/>
      <w:bookmarkEnd w:id="1"/>
      <w:r w:rsidR="007D23F0" w:rsidRPr="00DC17E4">
        <w:rPr>
          <w:rFonts w:ascii="Times New Roman" w:hAnsi="Times New Roman" w:cs="Times New Roman"/>
          <w:sz w:val="25"/>
          <w:szCs w:val="25"/>
        </w:rPr>
        <w:t>Cho sơ đồ chuyển hóa sau:</w:t>
      </w:r>
      <w:r w:rsidR="00F302EA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7D23F0" w:rsidRPr="00DC17E4">
        <w:rPr>
          <w:rFonts w:ascii="Times New Roman" w:hAnsi="Times New Roman" w:cs="Times New Roman"/>
          <w:position w:val="-12"/>
          <w:sz w:val="25"/>
          <w:szCs w:val="25"/>
        </w:rPr>
        <w:object w:dxaOrig="5880" w:dyaOrig="380" w14:anchorId="090F436A">
          <v:shape id="_x0000_i1033" type="#_x0000_t75" style="width:294.15pt;height:19.65pt" o:ole="">
            <v:imagedata r:id="rId24" o:title=""/>
          </v:shape>
          <o:OLEObject Type="Embed" ProgID="Equation.DSMT4" ShapeID="_x0000_i1033" DrawAspect="Content" ObjectID="_1743957430" r:id="rId25"/>
        </w:object>
      </w:r>
      <w:r w:rsidR="007D23F0" w:rsidRPr="00DC17E4">
        <w:rPr>
          <w:rFonts w:ascii="Times New Roman" w:hAnsi="Times New Roman" w:cs="Times New Roman"/>
          <w:sz w:val="25"/>
          <w:szCs w:val="25"/>
        </w:rPr>
        <w:t>.</w:t>
      </w:r>
    </w:p>
    <w:p w14:paraId="30319499" w14:textId="36E49343" w:rsidR="007D23F0" w:rsidRPr="00DC17E4" w:rsidRDefault="007D378F" w:rsidP="007D378F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ab/>
        <w:t>Chọn hai chất X thỏa mãn sơ đồ trên, xác định Y, Z, E và viết các phương trình phản ứng xảy ra (b</w:t>
      </w:r>
      <w:r w:rsidR="007D23F0" w:rsidRPr="00DC17E4">
        <w:rPr>
          <w:rFonts w:ascii="Times New Roman" w:hAnsi="Times New Roman" w:cs="Times New Roman"/>
          <w:sz w:val="25"/>
          <w:szCs w:val="25"/>
        </w:rPr>
        <w:t>iết X, Y, Z, E là các hợp chất khác nhau và khác BaCO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Pr="00DC17E4">
        <w:rPr>
          <w:rFonts w:ascii="Times New Roman" w:hAnsi="Times New Roman" w:cs="Times New Roman"/>
          <w:sz w:val="25"/>
          <w:szCs w:val="25"/>
        </w:rPr>
        <w:t>)</w:t>
      </w:r>
      <w:r w:rsidR="00DB3F1F" w:rsidRPr="00DC17E4">
        <w:rPr>
          <w:rFonts w:ascii="Times New Roman" w:hAnsi="Times New Roman" w:cs="Times New Roman"/>
          <w:sz w:val="25"/>
          <w:szCs w:val="25"/>
        </w:rPr>
        <w:t>.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</w:t>
      </w:r>
    </w:p>
    <w:p w14:paraId="412D8148" w14:textId="1CF07464" w:rsidR="00530E7F" w:rsidRPr="00DC17E4" w:rsidRDefault="00D64602" w:rsidP="00033BC5">
      <w:pPr>
        <w:tabs>
          <w:tab w:val="left" w:pos="426"/>
          <w:tab w:val="left" w:pos="977"/>
        </w:tabs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ab/>
      </w:r>
      <w:r w:rsidR="00D86ED3" w:rsidRPr="00DC17E4">
        <w:rPr>
          <w:rFonts w:ascii="Times New Roman" w:hAnsi="Times New Roman" w:cs="Times New Roman"/>
          <w:sz w:val="25"/>
          <w:szCs w:val="25"/>
        </w:rPr>
        <w:t>5.2</w:t>
      </w:r>
      <w:r w:rsidR="00417ACD" w:rsidRPr="00DC17E4">
        <w:rPr>
          <w:rFonts w:ascii="Times New Roman" w:hAnsi="Times New Roman" w:cs="Times New Roman"/>
          <w:sz w:val="25"/>
          <w:szCs w:val="25"/>
        </w:rPr>
        <w:t>.</w:t>
      </w:r>
      <w:r w:rsidR="00417ACD" w:rsidRPr="00DC17E4">
        <w:rPr>
          <w:rFonts w:ascii="Times New Roman" w:hAnsi="Times New Roman" w:cs="Times New Roman"/>
          <w:b/>
          <w:color w:val="FF0000"/>
          <w:sz w:val="25"/>
          <w:szCs w:val="25"/>
        </w:rPr>
        <w:t xml:space="preserve"> </w:t>
      </w:r>
      <w:bookmarkEnd w:id="2"/>
      <w:r w:rsidR="00530E7F" w:rsidRPr="00DC17E4">
        <w:rPr>
          <w:rFonts w:ascii="Times New Roman" w:hAnsi="Times New Roman" w:cs="Times New Roman"/>
          <w:sz w:val="25"/>
          <w:szCs w:val="25"/>
        </w:rPr>
        <w:t>Cho m gam hỗn hợp bột X gồm Fe</w:t>
      </w:r>
      <w:r w:rsidR="00530E7F" w:rsidRPr="00DC17E4">
        <w:rPr>
          <w:rFonts w:ascii="Times New Roman" w:hAnsi="Times New Roman" w:cs="Times New Roman"/>
          <w:sz w:val="25"/>
          <w:szCs w:val="25"/>
          <w:vertAlign w:val="subscript"/>
        </w:rPr>
        <w:t>x</w:t>
      </w:r>
      <w:r w:rsidR="00530E7F" w:rsidRPr="00DC17E4">
        <w:rPr>
          <w:rFonts w:ascii="Times New Roman" w:hAnsi="Times New Roman" w:cs="Times New Roman"/>
          <w:sz w:val="25"/>
          <w:szCs w:val="25"/>
        </w:rPr>
        <w:t>O</w:t>
      </w:r>
      <w:r w:rsidR="00530E7F" w:rsidRPr="00DC17E4">
        <w:rPr>
          <w:rFonts w:ascii="Times New Roman" w:hAnsi="Times New Roman" w:cs="Times New Roman"/>
          <w:sz w:val="25"/>
          <w:szCs w:val="25"/>
          <w:vertAlign w:val="subscript"/>
        </w:rPr>
        <w:t>y</w:t>
      </w:r>
      <w:r w:rsidR="00530E7F" w:rsidRPr="00DC17E4">
        <w:rPr>
          <w:rFonts w:ascii="Times New Roman" w:hAnsi="Times New Roman" w:cs="Times New Roman"/>
          <w:sz w:val="25"/>
          <w:szCs w:val="25"/>
        </w:rPr>
        <w:t>, CuO, Cu (x,</w:t>
      </w:r>
      <w:r w:rsidR="00AE10B1">
        <w:rPr>
          <w:rFonts w:ascii="Times New Roman" w:hAnsi="Times New Roman" w:cs="Times New Roman"/>
          <w:sz w:val="25"/>
          <w:szCs w:val="25"/>
        </w:rPr>
        <w:t xml:space="preserve"> </w:t>
      </w:r>
      <w:r w:rsidR="00530E7F" w:rsidRPr="00DC17E4">
        <w:rPr>
          <w:rFonts w:ascii="Times New Roman" w:hAnsi="Times New Roman" w:cs="Times New Roman"/>
          <w:sz w:val="25"/>
          <w:szCs w:val="25"/>
        </w:rPr>
        <w:t>y nguyên dương) vào 600</w:t>
      </w:r>
      <w:r w:rsidR="00FB2FC2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530E7F" w:rsidRPr="00DC17E4">
        <w:rPr>
          <w:rFonts w:ascii="Times New Roman" w:hAnsi="Times New Roman" w:cs="Times New Roman"/>
          <w:sz w:val="25"/>
          <w:szCs w:val="25"/>
        </w:rPr>
        <w:t xml:space="preserve">ml dung dịch HCl 1M, thu được dung dịch Y (không chứa HCl) và còn lại 6,4 gam kim loại không tan. Cho </w:t>
      </w:r>
      <w:r w:rsidR="00530E7F" w:rsidRPr="00DC17E4">
        <w:rPr>
          <w:rFonts w:ascii="Times New Roman" w:hAnsi="Times New Roman" w:cs="Times New Roman"/>
          <w:sz w:val="25"/>
          <w:szCs w:val="25"/>
        </w:rPr>
        <w:lastRenderedPageBreak/>
        <w:t>Y tác dụng với lượng dư dung dịch AgNO</w:t>
      </w:r>
      <w:r w:rsidR="00530E7F" w:rsidRPr="00DC17E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530E7F" w:rsidRPr="00DC17E4">
        <w:rPr>
          <w:rFonts w:ascii="Times New Roman" w:hAnsi="Times New Roman" w:cs="Times New Roman"/>
          <w:sz w:val="25"/>
          <w:szCs w:val="25"/>
        </w:rPr>
        <w:t xml:space="preserve"> thu được 102,3 gam kết tủa. Biết các phản ứng xảy ra hoàn toàn. Xác định giá trị m.</w:t>
      </w:r>
    </w:p>
    <w:p w14:paraId="3D3ADD57" w14:textId="00283D24" w:rsidR="001C62B9" w:rsidRPr="00DC17E4" w:rsidRDefault="001C62B9" w:rsidP="00033BC5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6</w:t>
      </w:r>
      <w:r w:rsidR="009535B6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</w:t>
      </w:r>
      <w:r w:rsidR="003D08CD" w:rsidRPr="00DC17E4">
        <w:rPr>
          <w:rFonts w:ascii="Times New Roman" w:hAnsi="Times New Roman" w:cs="Times New Roman"/>
          <w:b/>
          <w:i/>
          <w:sz w:val="25"/>
          <w:szCs w:val="25"/>
        </w:rPr>
        <w:t>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</w:t>
      </w:r>
      <w:r w:rsidR="00FA554A" w:rsidRPr="00DC17E4">
        <w:rPr>
          <w:rFonts w:ascii="Times New Roman" w:hAnsi="Times New Roman" w:cs="Times New Roman"/>
          <w:b/>
          <w:i/>
          <w:sz w:val="25"/>
          <w:szCs w:val="25"/>
        </w:rPr>
        <w:t>0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5DB02E72" w14:textId="7E298C98" w:rsidR="00C80CFE" w:rsidRPr="00DC17E4" w:rsidRDefault="00D64602" w:rsidP="00D80345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bCs/>
          <w:sz w:val="25"/>
          <w:szCs w:val="25"/>
        </w:rPr>
        <w:tab/>
      </w:r>
      <w:r w:rsidR="007F76D1" w:rsidRPr="00DC17E4">
        <w:rPr>
          <w:rFonts w:ascii="Times New Roman" w:hAnsi="Times New Roman" w:cs="Times New Roman"/>
          <w:bCs/>
          <w:sz w:val="25"/>
          <w:szCs w:val="25"/>
        </w:rPr>
        <w:t>6.1.</w:t>
      </w:r>
      <w:r w:rsidR="007F76D1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D4797E" w:rsidRPr="00DC17E4">
        <w:rPr>
          <w:rFonts w:ascii="Times New Roman" w:hAnsi="Times New Roman" w:cs="Times New Roman"/>
          <w:sz w:val="25"/>
          <w:szCs w:val="25"/>
        </w:rPr>
        <w:t>Phân bón hóa học là những hóa ch</w:t>
      </w:r>
      <w:r w:rsidR="008F78D4" w:rsidRPr="00DC17E4">
        <w:rPr>
          <w:rFonts w:ascii="Times New Roman" w:hAnsi="Times New Roman" w:cs="Times New Roman"/>
          <w:sz w:val="25"/>
          <w:szCs w:val="25"/>
        </w:rPr>
        <w:t>ất</w:t>
      </w:r>
      <w:r w:rsidR="00D4797E" w:rsidRPr="00DC17E4">
        <w:rPr>
          <w:rFonts w:ascii="Times New Roman" w:hAnsi="Times New Roman" w:cs="Times New Roman"/>
          <w:sz w:val="25"/>
          <w:szCs w:val="25"/>
        </w:rPr>
        <w:t xml:space="preserve"> có chứa các nguyên tố dinh dưỡng</w:t>
      </w:r>
      <w:r w:rsidR="00D568FF" w:rsidRPr="00DC17E4">
        <w:rPr>
          <w:rFonts w:ascii="Times New Roman" w:hAnsi="Times New Roman" w:cs="Times New Roman"/>
          <w:sz w:val="25"/>
          <w:szCs w:val="25"/>
        </w:rPr>
        <w:t>,</w:t>
      </w:r>
      <w:r w:rsidR="00D4797E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8F78D4" w:rsidRPr="00DC17E4">
        <w:rPr>
          <w:rFonts w:ascii="Times New Roman" w:hAnsi="Times New Roman" w:cs="Times New Roman"/>
          <w:sz w:val="25"/>
          <w:szCs w:val="25"/>
        </w:rPr>
        <w:t>được bón cho cây nhằm nâng cao năng suất</w:t>
      </w:r>
      <w:r w:rsidR="00F63046" w:rsidRPr="00DC17E4">
        <w:rPr>
          <w:rFonts w:ascii="Times New Roman" w:hAnsi="Times New Roman" w:cs="Times New Roman"/>
          <w:sz w:val="25"/>
          <w:szCs w:val="25"/>
        </w:rPr>
        <w:t xml:space="preserve"> cây trồng.</w:t>
      </w:r>
    </w:p>
    <w:p w14:paraId="06E5B03E" w14:textId="315FCFEF" w:rsidR="007D23F0" w:rsidRPr="00DC17E4" w:rsidRDefault="00C80CFE" w:rsidP="00D80345">
      <w:pPr>
        <w:tabs>
          <w:tab w:val="left" w:pos="450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ab/>
      </w:r>
      <w:r w:rsidR="007D23F0" w:rsidRPr="00DC17E4">
        <w:rPr>
          <w:rFonts w:ascii="Times New Roman" w:hAnsi="Times New Roman" w:cs="Times New Roman"/>
          <w:sz w:val="25"/>
          <w:szCs w:val="25"/>
        </w:rPr>
        <w:t>a</w:t>
      </w:r>
      <w:r w:rsidR="006A2211" w:rsidRPr="00DC17E4">
        <w:rPr>
          <w:rFonts w:ascii="Times New Roman" w:hAnsi="Times New Roman" w:cs="Times New Roman"/>
          <w:sz w:val="25"/>
          <w:szCs w:val="25"/>
        </w:rPr>
        <w:t>)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8E4D9F" w:rsidRPr="00DC17E4">
        <w:rPr>
          <w:rFonts w:ascii="Times New Roman" w:hAnsi="Times New Roman" w:cs="Times New Roman"/>
          <w:sz w:val="25"/>
          <w:szCs w:val="25"/>
        </w:rPr>
        <w:t>Giải thích tỉ lệ</w:t>
      </w:r>
      <w:r w:rsidR="00B24CA9" w:rsidRPr="00DC17E4">
        <w:rPr>
          <w:rFonts w:ascii="Times New Roman" w:hAnsi="Times New Roman" w:cs="Times New Roman"/>
          <w:sz w:val="25"/>
          <w:szCs w:val="25"/>
        </w:rPr>
        <w:t xml:space="preserve"> 20-10-20</w:t>
      </w:r>
      <w:r w:rsidR="008E4D9F" w:rsidRPr="00DC17E4">
        <w:rPr>
          <w:rFonts w:ascii="Times New Roman" w:hAnsi="Times New Roman" w:cs="Times New Roman"/>
          <w:sz w:val="25"/>
          <w:szCs w:val="25"/>
        </w:rPr>
        <w:t xml:space="preserve"> của một loại phân bón tổng hợp NPK.</w:t>
      </w:r>
    </w:p>
    <w:p w14:paraId="01CBF5C6" w14:textId="2CA15991" w:rsidR="007D23F0" w:rsidRPr="00DC17E4" w:rsidRDefault="00B24CA9" w:rsidP="00D80345">
      <w:pPr>
        <w:tabs>
          <w:tab w:val="left" w:pos="450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ab/>
      </w:r>
      <w:r w:rsidRPr="00DC17E4">
        <w:rPr>
          <w:rFonts w:ascii="Times New Roman" w:hAnsi="Times New Roman" w:cs="Times New Roman"/>
          <w:sz w:val="25"/>
          <w:szCs w:val="25"/>
        </w:rPr>
        <w:t>b</w:t>
      </w:r>
      <w:r w:rsidR="006A2211" w:rsidRPr="00DC17E4">
        <w:rPr>
          <w:rFonts w:ascii="Times New Roman" w:hAnsi="Times New Roman" w:cs="Times New Roman"/>
          <w:sz w:val="25"/>
          <w:szCs w:val="25"/>
        </w:rPr>
        <w:t>)</w:t>
      </w:r>
      <w:r w:rsidR="0094166E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D568FF" w:rsidRPr="00DC17E4">
        <w:rPr>
          <w:rFonts w:ascii="Times New Roman" w:hAnsi="Times New Roman" w:cs="Times New Roman"/>
          <w:sz w:val="25"/>
          <w:szCs w:val="25"/>
        </w:rPr>
        <w:t>Tính độ dinh dưỡng m</w:t>
      </w:r>
      <w:r w:rsidR="007D23F0" w:rsidRPr="00DC17E4">
        <w:rPr>
          <w:rFonts w:ascii="Times New Roman" w:hAnsi="Times New Roman" w:cs="Times New Roman"/>
          <w:sz w:val="25"/>
          <w:szCs w:val="25"/>
        </w:rPr>
        <w:t>ột loại phân supephotphat đơn chỉ chứa hai muối Ca(H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7D23F0" w:rsidRPr="00DC17E4">
        <w:rPr>
          <w:rFonts w:ascii="Times New Roman" w:hAnsi="Times New Roman" w:cs="Times New Roman"/>
          <w:sz w:val="25"/>
          <w:szCs w:val="25"/>
        </w:rPr>
        <w:t>PO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="007D23F0" w:rsidRPr="00DC17E4">
        <w:rPr>
          <w:rFonts w:ascii="Times New Roman" w:hAnsi="Times New Roman" w:cs="Times New Roman"/>
          <w:sz w:val="25"/>
          <w:szCs w:val="25"/>
        </w:rPr>
        <w:t>)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7D23F0" w:rsidRPr="00DC17E4">
        <w:rPr>
          <w:rFonts w:ascii="Times New Roman" w:hAnsi="Times New Roman" w:cs="Times New Roman"/>
          <w:sz w:val="25"/>
          <w:szCs w:val="25"/>
        </w:rPr>
        <w:t xml:space="preserve"> và CaSO</w:t>
      </w:r>
      <w:r w:rsidR="007D23F0" w:rsidRPr="00DC17E4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="007D23F0" w:rsidRPr="00DC17E4">
        <w:rPr>
          <w:rFonts w:ascii="Times New Roman" w:hAnsi="Times New Roman" w:cs="Times New Roman"/>
          <w:sz w:val="25"/>
          <w:szCs w:val="25"/>
        </w:rPr>
        <w:t>, trong đó phần trăm khối lượng của canxi bằ</w:t>
      </w:r>
      <w:r w:rsidR="0094166E" w:rsidRPr="00DC17E4">
        <w:rPr>
          <w:rFonts w:ascii="Times New Roman" w:hAnsi="Times New Roman" w:cs="Times New Roman"/>
          <w:sz w:val="25"/>
          <w:szCs w:val="25"/>
        </w:rPr>
        <w:t>ng 23,715%.</w:t>
      </w:r>
    </w:p>
    <w:p w14:paraId="5143C7C9" w14:textId="58A63A3C" w:rsidR="00071F85" w:rsidRPr="00DC17E4" w:rsidRDefault="00D80345" w:rsidP="00071F85">
      <w:pPr>
        <w:tabs>
          <w:tab w:val="left" w:pos="426"/>
        </w:tabs>
        <w:ind w:right="-1"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sz w:val="25"/>
          <w:szCs w:val="25"/>
        </w:rPr>
        <w:tab/>
      </w:r>
      <w:r w:rsidR="008809DE" w:rsidRPr="00DC17E4">
        <w:rPr>
          <w:rFonts w:ascii="Times New Roman" w:hAnsi="Times New Roman" w:cs="Times New Roman"/>
          <w:bCs/>
          <w:sz w:val="25"/>
          <w:szCs w:val="25"/>
        </w:rPr>
        <w:t>6.2.</w:t>
      </w:r>
      <w:r w:rsidR="008809DE" w:rsidRPr="00DC17E4">
        <w:rPr>
          <w:rFonts w:ascii="Times New Roman" w:hAnsi="Times New Roman" w:cs="Times New Roman"/>
          <w:sz w:val="25"/>
          <w:szCs w:val="25"/>
        </w:rPr>
        <w:t xml:space="preserve"> </w:t>
      </w:r>
      <w:r w:rsidR="00071F85" w:rsidRPr="00DC17E4">
        <w:rPr>
          <w:rFonts w:ascii="Times New Roman" w:hAnsi="Times New Roman" w:cs="Times New Roman"/>
          <w:sz w:val="25"/>
          <w:szCs w:val="25"/>
        </w:rPr>
        <w:t>Bằng phương pháp hóa học</w:t>
      </w:r>
      <w:r w:rsidR="00432433" w:rsidRPr="00DC17E4">
        <w:rPr>
          <w:rFonts w:ascii="Times New Roman" w:hAnsi="Times New Roman" w:cs="Times New Roman"/>
          <w:sz w:val="25"/>
          <w:szCs w:val="25"/>
        </w:rPr>
        <w:t>,</w:t>
      </w:r>
      <w:r w:rsidR="00071F85" w:rsidRPr="00DC17E4">
        <w:rPr>
          <w:rFonts w:ascii="Times New Roman" w:hAnsi="Times New Roman" w:cs="Times New Roman"/>
          <w:sz w:val="25"/>
          <w:szCs w:val="25"/>
        </w:rPr>
        <w:t xml:space="preserve"> hãy phân biệt các lọ chứa các dung dịch riêng biệt chưa dán nhãn sau: fomanđehit, axetanđehit, glucozơ và ancol etylic. Viết phương trình phản ứng.</w:t>
      </w:r>
    </w:p>
    <w:p w14:paraId="16A3A28E" w14:textId="494AAFB6" w:rsidR="00894350" w:rsidRPr="00DC17E4" w:rsidRDefault="00894350" w:rsidP="00071F85">
      <w:pPr>
        <w:tabs>
          <w:tab w:val="left" w:pos="426"/>
        </w:tabs>
        <w:ind w:right="-1"/>
        <w:jc w:val="both"/>
        <w:rPr>
          <w:rFonts w:ascii="Times New Roman" w:hAnsi="Times New Roman" w:cs="Times New Roman"/>
          <w:b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 xml:space="preserve">Câu </w:t>
      </w:r>
      <w:r w:rsidR="00F71931" w:rsidRPr="00DC17E4">
        <w:rPr>
          <w:rFonts w:ascii="Times New Roman" w:hAnsi="Times New Roman" w:cs="Times New Roman"/>
          <w:b/>
          <w:sz w:val="25"/>
          <w:szCs w:val="25"/>
        </w:rPr>
        <w:t>7</w:t>
      </w:r>
      <w:r w:rsidR="009535B6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</w:t>
      </w:r>
      <w:r w:rsidR="0019161C" w:rsidRPr="00DC17E4">
        <w:rPr>
          <w:rFonts w:ascii="Times New Roman" w:hAnsi="Times New Roman" w:cs="Times New Roman"/>
          <w:b/>
          <w:i/>
          <w:sz w:val="25"/>
          <w:szCs w:val="25"/>
        </w:rPr>
        <w:t>5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</w:p>
    <w:p w14:paraId="68C13185" w14:textId="6F680EBA" w:rsidR="00FE40EA" w:rsidRPr="00DC17E4" w:rsidRDefault="00EE6187" w:rsidP="00D80345">
      <w:pPr>
        <w:tabs>
          <w:tab w:val="left" w:pos="426"/>
          <w:tab w:val="left" w:pos="977"/>
        </w:tabs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  <w:shd w:val="clear" w:color="auto" w:fill="FFFFFF"/>
          <w:lang w:val="nl-NL"/>
        </w:rPr>
        <w:tab/>
      </w:r>
      <w:r w:rsidR="00F71931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7</w:t>
      </w:r>
      <w:r w:rsidR="004B7C54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.1.</w:t>
      </w:r>
      <w:r w:rsidR="004B7C54" w:rsidRPr="00DC17E4">
        <w:rPr>
          <w:rFonts w:ascii="Times New Roman" w:hAnsi="Times New Roman" w:cs="Times New Roman"/>
          <w:b/>
          <w:sz w:val="25"/>
          <w:szCs w:val="25"/>
          <w:shd w:val="clear" w:color="auto" w:fill="FFFFFF"/>
          <w:lang w:val="nl-NL"/>
        </w:rPr>
        <w:t xml:space="preserve"> </w:t>
      </w:r>
      <w:r w:rsidR="00FE40EA" w:rsidRPr="00DC17E4">
        <w:rPr>
          <w:rFonts w:ascii="Times New Roman" w:hAnsi="Times New Roman" w:cs="Times New Roman"/>
          <w:sz w:val="25"/>
          <w:szCs w:val="25"/>
        </w:rPr>
        <w:t>Cho 18,5 gam hợp chất hữu cơ A có công thức phân tử C</w:t>
      </w:r>
      <w:r w:rsidR="00FE40EA" w:rsidRPr="00DC17E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FE40EA" w:rsidRPr="00DC17E4">
        <w:rPr>
          <w:rFonts w:ascii="Times New Roman" w:hAnsi="Times New Roman" w:cs="Times New Roman"/>
          <w:sz w:val="25"/>
          <w:szCs w:val="25"/>
        </w:rPr>
        <w:t>H</w:t>
      </w:r>
      <w:r w:rsidR="00FE40EA" w:rsidRPr="00DC17E4">
        <w:rPr>
          <w:rFonts w:ascii="Times New Roman" w:hAnsi="Times New Roman" w:cs="Times New Roman"/>
          <w:sz w:val="25"/>
          <w:szCs w:val="25"/>
          <w:vertAlign w:val="subscript"/>
        </w:rPr>
        <w:t>11</w:t>
      </w:r>
      <w:r w:rsidR="00FE40EA" w:rsidRPr="00DC17E4">
        <w:rPr>
          <w:rFonts w:ascii="Times New Roman" w:hAnsi="Times New Roman" w:cs="Times New Roman"/>
          <w:sz w:val="25"/>
          <w:szCs w:val="25"/>
        </w:rPr>
        <w:t>O</w:t>
      </w:r>
      <w:r w:rsidR="00FE40EA" w:rsidRPr="00DC17E4">
        <w:rPr>
          <w:rFonts w:ascii="Times New Roman" w:hAnsi="Times New Roman" w:cs="Times New Roman"/>
          <w:sz w:val="25"/>
          <w:szCs w:val="25"/>
          <w:vertAlign w:val="subscript"/>
        </w:rPr>
        <w:t>6</w:t>
      </w:r>
      <w:r w:rsidR="00FE40EA" w:rsidRPr="00DC17E4">
        <w:rPr>
          <w:rFonts w:ascii="Times New Roman" w:hAnsi="Times New Roman" w:cs="Times New Roman"/>
          <w:sz w:val="25"/>
          <w:szCs w:val="25"/>
        </w:rPr>
        <w:t>N</w:t>
      </w:r>
      <w:r w:rsidR="00FE40EA" w:rsidRPr="00DC17E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FE40EA" w:rsidRPr="00DC17E4">
        <w:rPr>
          <w:rFonts w:ascii="Times New Roman" w:hAnsi="Times New Roman" w:cs="Times New Roman"/>
          <w:sz w:val="25"/>
          <w:szCs w:val="25"/>
        </w:rPr>
        <w:t xml:space="preserve"> tác dụng vừa đủ với 300 ml dung dịch KOH 1M tạ</w:t>
      </w:r>
      <w:r w:rsidR="00FA3164" w:rsidRPr="00DC17E4">
        <w:rPr>
          <w:rFonts w:ascii="Times New Roman" w:hAnsi="Times New Roman" w:cs="Times New Roman"/>
          <w:sz w:val="25"/>
          <w:szCs w:val="25"/>
        </w:rPr>
        <w:t xml:space="preserve">o thành </w:t>
      </w:r>
      <w:r w:rsidR="00FE40EA" w:rsidRPr="00DC17E4">
        <w:rPr>
          <w:rFonts w:ascii="Times New Roman" w:hAnsi="Times New Roman" w:cs="Times New Roman"/>
          <w:sz w:val="25"/>
          <w:szCs w:val="25"/>
        </w:rPr>
        <w:t xml:space="preserve">một chất hữu cơ đa chức bậc </w:t>
      </w:r>
      <w:r w:rsidR="00D75481" w:rsidRPr="00DC17E4">
        <w:rPr>
          <w:rFonts w:ascii="Times New Roman" w:hAnsi="Times New Roman" w:cs="Times New Roman"/>
          <w:sz w:val="25"/>
          <w:szCs w:val="25"/>
        </w:rPr>
        <w:t>một</w:t>
      </w:r>
      <w:r w:rsidR="00FA3164" w:rsidRPr="00DC17E4">
        <w:rPr>
          <w:rFonts w:ascii="Times New Roman" w:hAnsi="Times New Roman" w:cs="Times New Roman"/>
          <w:sz w:val="25"/>
          <w:szCs w:val="25"/>
        </w:rPr>
        <w:t>,</w:t>
      </w:r>
      <w:r w:rsidR="00FE40EA" w:rsidRPr="00DC17E4">
        <w:rPr>
          <w:rFonts w:ascii="Times New Roman" w:hAnsi="Times New Roman" w:cs="Times New Roman"/>
          <w:sz w:val="25"/>
          <w:szCs w:val="25"/>
        </w:rPr>
        <w:t xml:space="preserve"> m gam hỗn hợp muố</w:t>
      </w:r>
      <w:r w:rsidR="00FA3164" w:rsidRPr="00DC17E4">
        <w:rPr>
          <w:rFonts w:ascii="Times New Roman" w:hAnsi="Times New Roman" w:cs="Times New Roman"/>
          <w:sz w:val="25"/>
          <w:szCs w:val="25"/>
        </w:rPr>
        <w:t>i vô cơ và nước.</w:t>
      </w:r>
      <w:r w:rsidR="00FE40EA" w:rsidRPr="00DC17E4">
        <w:rPr>
          <w:rFonts w:ascii="Times New Roman" w:hAnsi="Times New Roman" w:cs="Times New Roman"/>
          <w:sz w:val="25"/>
          <w:szCs w:val="25"/>
        </w:rPr>
        <w:t xml:space="preserve"> Xác định công thức của</w:t>
      </w:r>
      <w:r w:rsidR="00F63046" w:rsidRPr="00DC17E4">
        <w:rPr>
          <w:rFonts w:ascii="Times New Roman" w:hAnsi="Times New Roman" w:cs="Times New Roman"/>
          <w:sz w:val="25"/>
          <w:szCs w:val="25"/>
        </w:rPr>
        <w:t xml:space="preserve"> chất</w:t>
      </w:r>
      <w:r w:rsidR="00FE40EA" w:rsidRPr="00DC17E4">
        <w:rPr>
          <w:rFonts w:ascii="Times New Roman" w:hAnsi="Times New Roman" w:cs="Times New Roman"/>
          <w:sz w:val="25"/>
          <w:szCs w:val="25"/>
        </w:rPr>
        <w:t xml:space="preserve"> A và tính giá trị m.</w:t>
      </w:r>
    </w:p>
    <w:p w14:paraId="13019BB9" w14:textId="00052515" w:rsidR="001E56B3" w:rsidRPr="00DC17E4" w:rsidRDefault="004B7C54" w:rsidP="001E56B3">
      <w:pPr>
        <w:tabs>
          <w:tab w:val="left" w:pos="426"/>
          <w:tab w:val="left" w:pos="977"/>
        </w:tabs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  <w:shd w:val="clear" w:color="auto" w:fill="FFFFFF"/>
          <w:lang w:val="nl-NL"/>
        </w:rPr>
        <w:tab/>
      </w:r>
      <w:r w:rsidR="00F71931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7</w:t>
      </w: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.2. </w:t>
      </w:r>
      <w:r w:rsidR="001E56B3" w:rsidRPr="00DC17E4">
        <w:rPr>
          <w:rFonts w:ascii="Times New Roman" w:hAnsi="Times New Roman" w:cs="Times New Roman"/>
          <w:sz w:val="25"/>
          <w:szCs w:val="25"/>
        </w:rPr>
        <w:t>Hỗn hợp E chứa hai este đều hai chức, mạch hở, không phân nhánh, không chứa nhóm chức khác. Đốt cháy hoàn toàn 69,6 gam E cần dùng vừa đủ 3,6 mol O</w:t>
      </w:r>
      <w:r w:rsidR="001E56B3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1E56B3" w:rsidRPr="00DC17E4">
        <w:rPr>
          <w:rFonts w:ascii="Times New Roman" w:hAnsi="Times New Roman" w:cs="Times New Roman"/>
          <w:sz w:val="25"/>
          <w:szCs w:val="25"/>
        </w:rPr>
        <w:t xml:space="preserve"> thu được 39,6 gam H</w:t>
      </w:r>
      <w:r w:rsidR="001E56B3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1E56B3" w:rsidRPr="00DC17E4">
        <w:rPr>
          <w:rFonts w:ascii="Times New Roman" w:hAnsi="Times New Roman" w:cs="Times New Roman"/>
          <w:sz w:val="25"/>
          <w:szCs w:val="25"/>
        </w:rPr>
        <w:t>O. Mặt khác, đun nóng 69,6 gam E với dung dịch NaOH vừa đủ, thu được hỗn hợp F chứa hai ancol đều no (tỉ khối của F so với H</w:t>
      </w:r>
      <w:r w:rsidR="001E56B3" w:rsidRPr="00DC17E4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="001E56B3" w:rsidRPr="00DC17E4">
        <w:rPr>
          <w:rFonts w:ascii="Times New Roman" w:hAnsi="Times New Roman" w:cs="Times New Roman"/>
          <w:sz w:val="25"/>
          <w:szCs w:val="25"/>
        </w:rPr>
        <w:t xml:space="preserve"> bằng 27,8) và hỗn hợp G chứa hai muối. Dẫn toàn bộ F qua bình đựng Na dư, thấy khối lượng bình tăng 27 gam. Tính khối lượng của este có phân tử khối nhỏ hơn</w:t>
      </w:r>
      <w:r w:rsidR="00B25D70" w:rsidRPr="00DC17E4">
        <w:rPr>
          <w:rFonts w:ascii="Times New Roman" w:hAnsi="Times New Roman" w:cs="Times New Roman"/>
          <w:sz w:val="25"/>
          <w:szCs w:val="25"/>
        </w:rPr>
        <w:t xml:space="preserve"> trong hỗn hợp E</w:t>
      </w:r>
      <w:r w:rsidR="001E56B3" w:rsidRPr="00DC17E4">
        <w:rPr>
          <w:rFonts w:ascii="Times New Roman" w:hAnsi="Times New Roman" w:cs="Times New Roman"/>
          <w:sz w:val="25"/>
          <w:szCs w:val="25"/>
        </w:rPr>
        <w:t>.</w:t>
      </w:r>
    </w:p>
    <w:p w14:paraId="0A9FE915" w14:textId="5E84E94B" w:rsidR="00F71931" w:rsidRPr="00DC17E4" w:rsidRDefault="00F71931" w:rsidP="00D80345">
      <w:pPr>
        <w:tabs>
          <w:tab w:val="left" w:pos="426"/>
        </w:tabs>
        <w:contextualSpacing/>
        <w:jc w:val="both"/>
        <w:rPr>
          <w:rFonts w:ascii="Times New Roman" w:hAnsi="Times New Roman" w:cs="Times New Roman"/>
          <w:b/>
          <w:i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8</w:t>
      </w:r>
      <w:r w:rsidR="00A1502B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2,5 điểm)</w:t>
      </w:r>
    </w:p>
    <w:p w14:paraId="22C6A928" w14:textId="03581608" w:rsidR="001E56B3" w:rsidRPr="00DC17E4" w:rsidRDefault="00F71931" w:rsidP="001E56B3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</w:pPr>
      <w:r w:rsidRPr="00DC17E4">
        <w:rPr>
          <w:rFonts w:ascii="Times New Roman" w:hAnsi="Times New Roman" w:cs="Times New Roman"/>
          <w:b/>
          <w:color w:val="000000"/>
          <w:sz w:val="25"/>
          <w:szCs w:val="25"/>
          <w:lang w:val="vi-VN"/>
        </w:rPr>
        <w:tab/>
      </w:r>
      <w:r w:rsidRPr="00DC17E4">
        <w:rPr>
          <w:rFonts w:ascii="Times New Roman" w:hAnsi="Times New Roman" w:cs="Times New Roman"/>
          <w:bCs/>
          <w:sz w:val="25"/>
          <w:szCs w:val="25"/>
          <w:lang w:val="pl-PL"/>
        </w:rPr>
        <w:t>8.1.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Hỗn hợp X gồm một axit cacboxylic no, đơn chức, mạch hở </w:t>
      </w:r>
      <w:r w:rsidR="0043243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Z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và một ancol đơn chức, mạch hở R. Đốt cháy hoàn toàn 10,4 gam X thu được 11,2 lít khí CO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vertAlign w:val="subscript"/>
          <w:lang w:val="nl-NL"/>
        </w:rPr>
        <w:t>2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(đktc) và 10,8 gam H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vertAlign w:val="subscript"/>
          <w:lang w:val="nl-NL"/>
        </w:rPr>
        <w:t>2</w:t>
      </w:r>
      <w:r w:rsidR="001E56B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O. </w:t>
      </w:r>
    </w:p>
    <w:p w14:paraId="3A54247F" w14:textId="7D2655AC" w:rsidR="001E56B3" w:rsidRPr="00DC17E4" w:rsidRDefault="001E56B3" w:rsidP="001E56B3">
      <w:pPr>
        <w:tabs>
          <w:tab w:val="left" w:pos="0"/>
        </w:tabs>
        <w:ind w:firstLine="284"/>
        <w:jc w:val="both"/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</w:pP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 a) Tìm công thức phân tử và viết các công thức cấu tạo có thể có của </w:t>
      </w:r>
      <w:r w:rsidR="00432433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Z</w:t>
      </w: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, R (biết rằng R có số nguyên tử cacbon nhiều hơn </w:t>
      </w:r>
      <w:r w:rsidR="008E6015"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Z</w:t>
      </w: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>).</w:t>
      </w:r>
    </w:p>
    <w:p w14:paraId="4908E21F" w14:textId="04218C66" w:rsidR="001E56B3" w:rsidRPr="00DC17E4" w:rsidRDefault="001E56B3" w:rsidP="001E56B3">
      <w:pPr>
        <w:tabs>
          <w:tab w:val="left" w:pos="0"/>
        </w:tabs>
        <w:ind w:firstLine="284"/>
        <w:jc w:val="both"/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</w:pP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 b) Thực hiện phản ứng este hóa hỗn hợp X với hiệu suất</w:t>
      </w:r>
      <w:r w:rsidR="002512D3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chung là</w:t>
      </w:r>
      <w:r w:rsidRPr="00DC17E4"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  <w:t xml:space="preserve"> 60%, thu được hỗn hợp Y chứa m gam este. Tính giá trị của m.</w:t>
      </w:r>
    </w:p>
    <w:p w14:paraId="0656B027" w14:textId="5274F7DE" w:rsidR="00F71931" w:rsidRPr="00DC17E4" w:rsidRDefault="002A21B6" w:rsidP="00D80345">
      <w:pPr>
        <w:tabs>
          <w:tab w:val="left" w:pos="0"/>
          <w:tab w:val="left" w:pos="426"/>
        </w:tabs>
        <w:jc w:val="both"/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</w:pPr>
      <w:r w:rsidRPr="00DC17E4">
        <w:rPr>
          <w:rFonts w:ascii="Times New Roman" w:hAnsi="Times New Roman" w:cs="Times New Roman"/>
          <w:noProof/>
          <w:sz w:val="25"/>
          <w:szCs w:val="25"/>
        </w:rPr>
        <w:drawing>
          <wp:anchor distT="0" distB="0" distL="114300" distR="114300" simplePos="0" relativeHeight="251658240" behindDoc="0" locked="0" layoutInCell="1" allowOverlap="1" wp14:anchorId="5F01C366" wp14:editId="0019389F">
            <wp:simplePos x="0" y="0"/>
            <wp:positionH relativeFrom="column">
              <wp:posOffset>3956685</wp:posOffset>
            </wp:positionH>
            <wp:positionV relativeFrom="paragraph">
              <wp:posOffset>1336040</wp:posOffset>
            </wp:positionV>
            <wp:extent cx="2305050" cy="1171575"/>
            <wp:effectExtent l="0" t="0" r="0" b="0"/>
            <wp:wrapThrough wrapText="bothSides">
              <wp:wrapPolygon edited="0">
                <wp:start x="0" y="0"/>
                <wp:lineTo x="0" y="21424"/>
                <wp:lineTo x="21421" y="21424"/>
                <wp:lineTo x="21421" y="0"/>
                <wp:lineTo x="0" y="0"/>
              </wp:wrapPolygon>
            </wp:wrapThrough>
            <wp:docPr id="9" name="Picture 9" descr="SNAGHTML1425d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NAGHTML1425df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ab/>
        <w:t xml:space="preserve">8.2. Hòa tan hết m gam hỗn hợp rắn A gồm 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Cu(NO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3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)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, 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Fe, </w:t>
      </w:r>
      <w:r w:rsidR="00955A7D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Mg, 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FeCO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3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bằng dung dịch chứa H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SO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4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và </w:t>
      </w:r>
      <w:r w:rsidR="007A781D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4,0905 gam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KNO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3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, thu được dung dịch B chỉ chứ</w:t>
      </w:r>
      <w:r w:rsidR="003D6BF5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a 56,99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5 gam các muối (không có ion Fe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perscript"/>
          <w:lang w:val="de-DE"/>
        </w:rPr>
        <w:t>3+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) và thấy thoát ra 5,472 gam hỗn hợp khí X gồm N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, N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O, NO, H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, CO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(trong X có chứa 0,018 mol H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). Cho dung dịch KOH 1M vào dung dịch B đến khi thu được lượng kết tủa lớn nhất là 28,548 gam thì </w:t>
      </w:r>
      <w:r w:rsidR="00F71931" w:rsidRPr="00DC17E4">
        <w:rPr>
          <w:rFonts w:ascii="Times New Roman" w:eastAsia="Calibri" w:hAnsi="Times New Roman" w:cs="Times New Roman"/>
          <w:color w:val="000000"/>
          <w:spacing w:val="-2"/>
          <w:sz w:val="25"/>
          <w:szCs w:val="25"/>
          <w:lang w:val="de-DE"/>
        </w:rPr>
        <w:t>dùng hết 778,5 ml dung dịch KOH (trong điều kiện không có không khí). Mặt khác, cho BaCl</w:t>
      </w:r>
      <w:r w:rsidR="00F71931" w:rsidRPr="00DC17E4">
        <w:rPr>
          <w:rFonts w:ascii="Times New Roman" w:eastAsia="Calibri" w:hAnsi="Times New Roman" w:cs="Times New Roman"/>
          <w:color w:val="000000"/>
          <w:spacing w:val="-2"/>
          <w:sz w:val="25"/>
          <w:szCs w:val="25"/>
          <w:vertAlign w:val="subscript"/>
          <w:lang w:val="de-DE"/>
        </w:rPr>
        <w:t>2</w:t>
      </w:r>
      <w:r w:rsidR="00F71931" w:rsidRPr="00DC17E4">
        <w:rPr>
          <w:rFonts w:ascii="Times New Roman" w:eastAsia="Calibri" w:hAnsi="Times New Roman" w:cs="Times New Roman"/>
          <w:color w:val="000000"/>
          <w:spacing w:val="-2"/>
          <w:sz w:val="25"/>
          <w:szCs w:val="25"/>
          <w:lang w:val="de-DE"/>
        </w:rPr>
        <w:t xml:space="preserve"> vào dung dịch B vừa đủ để kết tủa hết </w:t>
      </w:r>
      <w:r w:rsidR="00F71931" w:rsidRPr="00DC17E4">
        <w:rPr>
          <w:rFonts w:ascii="Times New Roman" w:hAnsi="Times New Roman" w:cs="Times New Roman"/>
          <w:spacing w:val="-2"/>
          <w:position w:val="-12"/>
          <w:sz w:val="25"/>
          <w:szCs w:val="25"/>
        </w:rPr>
        <w:object w:dxaOrig="499" w:dyaOrig="380" w14:anchorId="1E324C25">
          <v:shape id="_x0000_i1034" type="#_x0000_t75" style="width:24.65pt;height:18.85pt" o:ole="">
            <v:imagedata r:id="rId27" o:title=""/>
          </v:shape>
          <o:OLEObject Type="Embed" ProgID="Equation.DSMT4" ShapeID="_x0000_i1034" DrawAspect="Content" ObjectID="_1743957431" r:id="rId28"/>
        </w:object>
      </w:r>
      <w:r w:rsidR="00F71931" w:rsidRPr="00DC17E4">
        <w:rPr>
          <w:rFonts w:ascii="Times New Roman" w:eastAsia="Calibri" w:hAnsi="Times New Roman" w:cs="Times New Roman"/>
          <w:spacing w:val="-2"/>
          <w:sz w:val="25"/>
          <w:szCs w:val="25"/>
          <w:lang w:val="de-DE"/>
        </w:rPr>
        <w:t>,</w:t>
      </w:r>
      <w:r w:rsidR="00F71931" w:rsidRPr="00DC17E4">
        <w:rPr>
          <w:rFonts w:ascii="Times New Roman" w:eastAsia="Calibri" w:hAnsi="Times New Roman" w:cs="Times New Roman"/>
          <w:b/>
          <w:spacing w:val="-2"/>
          <w:sz w:val="25"/>
          <w:szCs w:val="25"/>
          <w:lang w:val="de-DE"/>
        </w:rPr>
        <w:t xml:space="preserve"> 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sau đó cho tiếp dung dịch AgNO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vertAlign w:val="subscript"/>
          <w:lang w:val="de-DE"/>
        </w:rPr>
        <w:t>3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dư vào thì thu được 230,436 gam kết tủa. Biết các phản ứng xảy ra hoàn toàn.</w:t>
      </w:r>
      <w:r w:rsidR="00641D28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</w:t>
      </w:r>
      <w:r w:rsidR="00F71931" w:rsidRPr="00DC17E4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Tính thành phần % khối lượng mỗi chất trong hỗn hợp A.</w:t>
      </w:r>
    </w:p>
    <w:p w14:paraId="5C7DFBE7" w14:textId="67696C84" w:rsidR="00804127" w:rsidRPr="00DC17E4" w:rsidRDefault="003D08CD" w:rsidP="00D80345">
      <w:pPr>
        <w:tabs>
          <w:tab w:val="left" w:pos="561"/>
          <w:tab w:val="left" w:pos="709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>Câu 9</w:t>
      </w:r>
      <w:r w:rsidR="00A1502B" w:rsidRPr="00DC17E4">
        <w:rPr>
          <w:rFonts w:ascii="Times New Roman" w:hAnsi="Times New Roman" w:cs="Times New Roman"/>
          <w:b/>
          <w:sz w:val="25"/>
          <w:szCs w:val="25"/>
        </w:rPr>
        <w:t>.</w:t>
      </w:r>
      <w:r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>(</w:t>
      </w:r>
      <w:r w:rsidR="004D3AC5" w:rsidRPr="00DC17E4">
        <w:rPr>
          <w:rFonts w:ascii="Times New Roman" w:hAnsi="Times New Roman" w:cs="Times New Roman"/>
          <w:b/>
          <w:i/>
          <w:sz w:val="25"/>
          <w:szCs w:val="25"/>
        </w:rPr>
        <w:t>2</w:t>
      </w:r>
      <w:r w:rsidR="001A06E1" w:rsidRPr="00DC17E4">
        <w:rPr>
          <w:rFonts w:ascii="Times New Roman" w:hAnsi="Times New Roman" w:cs="Times New Roman"/>
          <w:b/>
          <w:i/>
          <w:sz w:val="25"/>
          <w:szCs w:val="25"/>
        </w:rPr>
        <w:t>,0</w:t>
      </w:r>
      <w:r w:rsidRPr="00DC17E4">
        <w:rPr>
          <w:rFonts w:ascii="Times New Roman" w:hAnsi="Times New Roman" w:cs="Times New Roman"/>
          <w:b/>
          <w:i/>
          <w:sz w:val="25"/>
          <w:szCs w:val="25"/>
        </w:rPr>
        <w:t xml:space="preserve"> điểm)</w:t>
      </w:r>
      <w:r w:rsidR="00047442" w:rsidRPr="00DC17E4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="007D23F0" w:rsidRPr="00DC17E4">
        <w:rPr>
          <w:rFonts w:ascii="Times New Roman" w:hAnsi="Times New Roman" w:cs="Times New Roman"/>
          <w:sz w:val="25"/>
          <w:szCs w:val="25"/>
        </w:rPr>
        <w:tab/>
      </w:r>
    </w:p>
    <w:p w14:paraId="097CAD24" w14:textId="1B4DD9F8" w:rsidR="007D23F0" w:rsidRPr="003D19B3" w:rsidRDefault="000808AA" w:rsidP="002A21B6">
      <w:pPr>
        <w:tabs>
          <w:tab w:val="left" w:pos="426"/>
        </w:tabs>
        <w:jc w:val="both"/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</w:pPr>
      <w:r w:rsidRPr="00DC17E4">
        <w:rPr>
          <w:rFonts w:ascii="Times New Roman" w:hAnsi="Times New Roman" w:cs="Times New Roman"/>
          <w:b/>
          <w:sz w:val="25"/>
          <w:szCs w:val="25"/>
        </w:rPr>
        <w:tab/>
      </w:r>
      <w:r w:rsidR="00804127" w:rsidRPr="00DC17E4">
        <w:rPr>
          <w:rFonts w:ascii="Times New Roman" w:hAnsi="Times New Roman" w:cs="Times New Roman"/>
          <w:sz w:val="25"/>
          <w:szCs w:val="25"/>
        </w:rPr>
        <w:t xml:space="preserve">9.1. </w:t>
      </w:r>
      <w:r w:rsidR="007D23F0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Viết phương trình </w:t>
      </w:r>
      <w:r w:rsidR="008A3BAE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hóa học</w:t>
      </w:r>
      <w:r w:rsidR="007D23F0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điều chế </w:t>
      </w:r>
      <w:r w:rsidR="00D05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bốn </w:t>
      </w:r>
      <w:r w:rsidR="00391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chất khí vô cơ</w:t>
      </w:r>
      <w:r w:rsidR="002B22F1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C</w:t>
      </w:r>
      <w:r w:rsidR="00391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phù hợp theo</w:t>
      </w:r>
      <w:r w:rsidR="00D05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mô hình</w:t>
      </w:r>
      <w:r w:rsidR="00391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</w:t>
      </w:r>
      <w:r w:rsidR="00D05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thí nghiệm ở bên</w:t>
      </w:r>
      <w:r w:rsidR="003911E3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.</w:t>
      </w:r>
    </w:p>
    <w:p w14:paraId="5E5C0204" w14:textId="6E026096" w:rsidR="007465DF" w:rsidRPr="003D19B3" w:rsidRDefault="000808AA" w:rsidP="00D80345">
      <w:pPr>
        <w:tabs>
          <w:tab w:val="left" w:pos="426"/>
        </w:tabs>
        <w:jc w:val="both"/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</w:pPr>
      <w:r w:rsidRPr="00DC17E4">
        <w:rPr>
          <w:rFonts w:ascii="Times New Roman" w:hAnsi="Times New Roman" w:cs="Times New Roman"/>
          <w:b/>
          <w:color w:val="000000"/>
          <w:sz w:val="25"/>
          <w:szCs w:val="25"/>
          <w:shd w:val="clear" w:color="auto" w:fill="FFFFFF"/>
        </w:rPr>
        <w:tab/>
      </w:r>
      <w:r w:rsidRPr="00DC17E4">
        <w:rPr>
          <w:rFonts w:ascii="Times New Roman" w:hAnsi="Times New Roman" w:cs="Times New Roman"/>
          <w:color w:val="000000"/>
          <w:sz w:val="25"/>
          <w:szCs w:val="25"/>
          <w:shd w:val="clear" w:color="auto" w:fill="FFFFFF"/>
        </w:rPr>
        <w:t xml:space="preserve">9.2. 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Trong đời sống, muố</w:t>
      </w:r>
      <w:r w:rsidR="00C56752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i ăn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và các gia vị, phụ gia (</w:t>
      </w:r>
      <w:r w:rsidR="00C90E96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mononatri glutamat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: bột ngọt; </w:t>
      </w:r>
      <w:r w:rsidR="00C90E96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natri benzoat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: chất bảo quản thực phẩm) đều có chứa ion </w:t>
      </w:r>
      <w:r w:rsidR="00BF7FAB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natri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. Hiệp hội Tim mạch Hoa Kỳ khuyến cáo các cá nhân nên hạn chế lượng </w:t>
      </w:r>
      <w:r w:rsidR="00BF7FAB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natri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xuống dướ</w:t>
      </w:r>
      <w:r w:rsidR="00523692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i 2300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mg mỗi ngày vì nếu tiêu thụ nhiều hơn sẽ ảnh hưởng đến tim mạch và thận. Nếu trung bình mỗi ngày, một người dùng tổng cộng </w:t>
      </w:r>
      <w:r w:rsidR="000B4A88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7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,</w:t>
      </w:r>
      <w:r w:rsidR="000B4A88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5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gam muối ăn</w:t>
      </w:r>
      <w:r w:rsidR="00C56752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(</w:t>
      </w:r>
      <w:r w:rsidR="00C56752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chỉ chứa natri clorua)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; 0,</w:t>
      </w:r>
      <w:r w:rsidR="000B4A88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7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5 gam bột ngọt và 0,0</w:t>
      </w:r>
      <w:r w:rsidR="000B4A88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7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5 gam chất bảo quản thì lượng </w:t>
      </w:r>
      <w:r w:rsidR="00BF7FAB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>natri</w:t>
      </w:r>
      <w:r w:rsidR="007465DF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tiêu thụ có vượt mức giới hạn cho phép nói trên không?</w:t>
      </w:r>
      <w:r w:rsidR="00473908" w:rsidRPr="003D19B3">
        <w:rPr>
          <w:rFonts w:ascii="Times New Roman" w:eastAsia="Calibri" w:hAnsi="Times New Roman" w:cs="Times New Roman"/>
          <w:color w:val="000000"/>
          <w:sz w:val="25"/>
          <w:szCs w:val="25"/>
          <w:lang w:val="de-DE"/>
        </w:rPr>
        <w:t xml:space="preserve"> Giải thích.</w:t>
      </w:r>
    </w:p>
    <w:p w14:paraId="0056BAC9" w14:textId="333BC298" w:rsidR="00E90563" w:rsidRPr="00286B7B" w:rsidRDefault="00022755" w:rsidP="00D80345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i/>
          <w:iCs/>
          <w:sz w:val="25"/>
          <w:szCs w:val="25"/>
        </w:rPr>
      </w:pPr>
      <w:r w:rsidRPr="00DC17E4">
        <w:rPr>
          <w:rFonts w:ascii="Times New Roman" w:hAnsi="Times New Roman" w:cs="Times New Roman"/>
          <w:i/>
          <w:iCs/>
          <w:sz w:val="25"/>
          <w:szCs w:val="25"/>
        </w:rPr>
        <w:t>Cho biết nguyên tử khối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: H = 1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4A2120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C = 12; 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O = 16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N = 14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Cl = 35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,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5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S = 32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1417A1" w:rsidRPr="00DC17E4">
        <w:rPr>
          <w:rFonts w:ascii="Times New Roman" w:hAnsi="Times New Roman" w:cs="Times New Roman"/>
          <w:i/>
          <w:iCs/>
          <w:sz w:val="25"/>
          <w:szCs w:val="25"/>
        </w:rPr>
        <w:t>P</w:t>
      </w:r>
      <w:r w:rsidR="00B166C1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1417A1" w:rsidRPr="00DC17E4">
        <w:rPr>
          <w:rFonts w:ascii="Times New Roman" w:hAnsi="Times New Roman" w:cs="Times New Roman"/>
          <w:i/>
          <w:iCs/>
          <w:sz w:val="25"/>
          <w:szCs w:val="25"/>
        </w:rPr>
        <w:t>=31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1417A1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E4043C" w:rsidRPr="00DC17E4">
        <w:rPr>
          <w:rFonts w:ascii="Times New Roman" w:hAnsi="Times New Roman" w:cs="Times New Roman"/>
          <w:i/>
          <w:iCs/>
          <w:sz w:val="25"/>
          <w:szCs w:val="25"/>
        </w:rPr>
        <w:t>Si=28</w:t>
      </w:r>
      <w:r w:rsidR="00F302EA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; </w:t>
      </w:r>
      <w:r w:rsidR="00E4043C" w:rsidRPr="00DC17E4">
        <w:rPr>
          <w:rFonts w:ascii="Times New Roman" w:hAnsi="Times New Roman" w:cs="Times New Roman"/>
          <w:i/>
          <w:iCs/>
          <w:sz w:val="25"/>
          <w:szCs w:val="25"/>
        </w:rPr>
        <w:t>Ba</w:t>
      </w:r>
      <w:r w:rsidR="00B166C1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E4043C" w:rsidRPr="00DC17E4">
        <w:rPr>
          <w:rFonts w:ascii="Times New Roman" w:hAnsi="Times New Roman" w:cs="Times New Roman"/>
          <w:i/>
          <w:iCs/>
          <w:sz w:val="25"/>
          <w:szCs w:val="25"/>
        </w:rPr>
        <w:t>=137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4043C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Al = 27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Fe = 56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Cu = 64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1417A1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K = 39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755938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>Na = 23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Zn = 65</w:t>
      </w:r>
      <w:r w:rsidRPr="00DC17E4">
        <w:rPr>
          <w:rFonts w:ascii="Times New Roman" w:hAnsi="Times New Roman" w:cs="Times New Roman"/>
          <w:i/>
          <w:iCs/>
          <w:sz w:val="25"/>
          <w:szCs w:val="25"/>
        </w:rPr>
        <w:t>;</w:t>
      </w:r>
      <w:r w:rsidR="00E90563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 Ca = 40</w:t>
      </w:r>
      <w:r w:rsidR="006831A0" w:rsidRPr="00DC17E4">
        <w:rPr>
          <w:rFonts w:ascii="Times New Roman" w:hAnsi="Times New Roman" w:cs="Times New Roman"/>
          <w:i/>
          <w:iCs/>
          <w:sz w:val="25"/>
          <w:szCs w:val="25"/>
        </w:rPr>
        <w:t xml:space="preserve">; Ag=108; </w:t>
      </w:r>
      <w:r w:rsidR="005D7EE1" w:rsidRPr="00DC17E4">
        <w:rPr>
          <w:rFonts w:ascii="Times New Roman" w:hAnsi="Times New Roman" w:cs="Times New Roman"/>
          <w:i/>
          <w:iCs/>
          <w:sz w:val="25"/>
          <w:szCs w:val="25"/>
        </w:rPr>
        <w:t>Mg=</w:t>
      </w:r>
      <w:r w:rsidR="001F4BD4" w:rsidRPr="00DC17E4">
        <w:rPr>
          <w:rFonts w:ascii="Times New Roman" w:hAnsi="Times New Roman" w:cs="Times New Roman"/>
          <w:i/>
          <w:iCs/>
          <w:sz w:val="25"/>
          <w:szCs w:val="25"/>
        </w:rPr>
        <w:t>24</w:t>
      </w:r>
      <w:r w:rsidR="00E90563" w:rsidRPr="00286B7B">
        <w:rPr>
          <w:rFonts w:ascii="Times New Roman" w:hAnsi="Times New Roman" w:cs="Times New Roman"/>
          <w:i/>
          <w:iCs/>
          <w:sz w:val="25"/>
          <w:szCs w:val="25"/>
        </w:rPr>
        <w:t>.</w:t>
      </w:r>
    </w:p>
    <w:p w14:paraId="1A486253" w14:textId="657905E3" w:rsidR="00E90563" w:rsidRPr="00286B7B" w:rsidRDefault="00E90563" w:rsidP="00D80345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25"/>
          <w:szCs w:val="25"/>
        </w:rPr>
      </w:pPr>
      <w:r w:rsidRPr="00286B7B">
        <w:rPr>
          <w:rFonts w:ascii="Times New Roman" w:hAnsi="Times New Roman" w:cs="Times New Roman"/>
          <w:sz w:val="25"/>
          <w:szCs w:val="25"/>
        </w:rPr>
        <w:t>------------ Hết ------------</w:t>
      </w:r>
    </w:p>
    <w:p w14:paraId="59A1BA3B" w14:textId="77777777" w:rsidR="006F3AA0" w:rsidRPr="00286B7B" w:rsidRDefault="006F3AA0" w:rsidP="006F3AA0">
      <w:pPr>
        <w:tabs>
          <w:tab w:val="left" w:pos="426"/>
          <w:tab w:val="left" w:pos="977"/>
        </w:tabs>
        <w:contextualSpacing/>
        <w:rPr>
          <w:rFonts w:ascii="Times New Roman" w:hAnsi="Times New Roman" w:cs="Times New Roman"/>
          <w:sz w:val="25"/>
          <w:szCs w:val="25"/>
        </w:rPr>
      </w:pPr>
      <w:r w:rsidRPr="00286B7B">
        <w:rPr>
          <w:rFonts w:ascii="Times New Roman" w:hAnsi="Times New Roman" w:cs="Times New Roman"/>
          <w:sz w:val="25"/>
          <w:szCs w:val="25"/>
        </w:rPr>
        <w:t>Họ tên thí sinh:………………………………Số báo danh:……………………………………….</w:t>
      </w:r>
    </w:p>
    <w:p w14:paraId="2C7244D9" w14:textId="77777777" w:rsidR="006F3AA0" w:rsidRPr="00286B7B" w:rsidRDefault="006F3AA0" w:rsidP="006F3AA0">
      <w:pPr>
        <w:tabs>
          <w:tab w:val="left" w:pos="426"/>
          <w:tab w:val="left" w:pos="977"/>
        </w:tabs>
        <w:contextualSpacing/>
        <w:rPr>
          <w:rFonts w:ascii="Times New Roman" w:hAnsi="Times New Roman" w:cs="Times New Roman"/>
          <w:sz w:val="25"/>
          <w:szCs w:val="25"/>
        </w:rPr>
      </w:pPr>
      <w:r w:rsidRPr="00286B7B">
        <w:rPr>
          <w:rFonts w:ascii="Times New Roman" w:hAnsi="Times New Roman" w:cs="Times New Roman"/>
          <w:sz w:val="25"/>
          <w:szCs w:val="25"/>
        </w:rPr>
        <w:t>Giám thị 1:.........…………….Ký tên:……….Giám thị 2: .........……………. Ký tên:…………...</w:t>
      </w:r>
    </w:p>
    <w:p w14:paraId="39B64D1A" w14:textId="5A0F240D" w:rsidR="00535DA7" w:rsidRDefault="00535DA7" w:rsidP="00D80345">
      <w:pPr>
        <w:tabs>
          <w:tab w:val="left" w:pos="426"/>
          <w:tab w:val="left" w:pos="977"/>
        </w:tabs>
        <w:contextualSpacing/>
        <w:rPr>
          <w:rFonts w:ascii="Times New Roman" w:hAnsi="Times New Roman" w:cs="Times New Roman"/>
          <w:sz w:val="25"/>
          <w:szCs w:val="25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425"/>
        <w:gridCol w:w="5777"/>
      </w:tblGrid>
      <w:tr w:rsidR="00E239E0" w:rsidRPr="00A44052" w14:paraId="050B5046" w14:textId="77777777" w:rsidTr="00CB4B0E">
        <w:tc>
          <w:tcPr>
            <w:tcW w:w="3652" w:type="dxa"/>
          </w:tcPr>
          <w:p w14:paraId="1FDB641F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lastRenderedPageBreak/>
              <w:t>SỞ GIÁO DỤC VÀ ĐÀO TẠO</w:t>
            </w:r>
          </w:p>
          <w:p w14:paraId="3E9CB189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noProof/>
                <w:sz w:val="25"/>
                <w:szCs w:val="25"/>
              </w:rPr>
              <w:pict w14:anchorId="180FB2A7">
                <v:line id="_x0000_s1055" style="position:absolute;left:0;text-align:lef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05pt,13.05pt" to="117.9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"/>
              </w:pict>
            </w: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LÂM ĐỒNG</w:t>
            </w:r>
          </w:p>
        </w:tc>
        <w:tc>
          <w:tcPr>
            <w:tcW w:w="6202" w:type="dxa"/>
            <w:gridSpan w:val="2"/>
          </w:tcPr>
          <w:p w14:paraId="1C53980F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KỲ THI CHỌN HỌC SINH GIỎI CẤP TỈNH LỚP 12</w:t>
            </w:r>
          </w:p>
          <w:p w14:paraId="4DFD2F45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noProof/>
                <w:sz w:val="25"/>
                <w:szCs w:val="25"/>
              </w:rPr>
              <w:pict w14:anchorId="2D456352">
                <v:line id="_x0000_s1056" style="position:absolute;left:0;text-align:lef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25pt,13.05pt" to="207.7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"/>
              </w:pict>
            </w: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THPT, GDTX NĂM HỌC 2022-2023</w:t>
            </w:r>
          </w:p>
        </w:tc>
      </w:tr>
      <w:tr w:rsidR="00E239E0" w:rsidRPr="00A44052" w14:paraId="3AEBCBC0" w14:textId="77777777" w:rsidTr="00CB4B0E">
        <w:tc>
          <w:tcPr>
            <w:tcW w:w="4077" w:type="dxa"/>
            <w:gridSpan w:val="2"/>
          </w:tcPr>
          <w:p w14:paraId="1E13379E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24965FD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(Hướng dẫn chấm gồm có 06 trang) </w:t>
            </w:r>
          </w:p>
        </w:tc>
        <w:tc>
          <w:tcPr>
            <w:tcW w:w="5777" w:type="dxa"/>
          </w:tcPr>
          <w:p w14:paraId="34DA8097" w14:textId="77777777" w:rsidR="00E239E0" w:rsidRPr="00A44052" w:rsidRDefault="00E239E0" w:rsidP="00CB4B0E">
            <w:pPr>
              <w:rPr>
                <w:rFonts w:ascii="Times New Roman" w:hAnsi="Times New Roman" w:cs="Times New Roman"/>
                <w:bCs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Cs/>
                <w:sz w:val="25"/>
                <w:szCs w:val="25"/>
              </w:rPr>
              <w:t xml:space="preserve">                     </w:t>
            </w:r>
          </w:p>
          <w:p w14:paraId="3D83E6FD" w14:textId="77777777" w:rsidR="00E239E0" w:rsidRPr="00A44052" w:rsidRDefault="00E239E0" w:rsidP="00CB4B0E">
            <w:pPr>
              <w:rPr>
                <w:rFonts w:ascii="Times New Roman" w:hAnsi="Times New Roman" w:cs="Times New Roman"/>
                <w:bCs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Cs/>
                <w:sz w:val="25"/>
                <w:szCs w:val="25"/>
              </w:rPr>
              <w:t xml:space="preserve">                     Môn thi: </w:t>
            </w:r>
            <w:r w:rsidRPr="00A44052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HÓA HỌC</w:t>
            </w:r>
          </w:p>
          <w:p w14:paraId="0841525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                    Ngày thi: 07/01/2023</w:t>
            </w:r>
          </w:p>
          <w:p w14:paraId="4D01036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</w:tr>
      <w:tr w:rsidR="00E239E0" w:rsidRPr="00A44052" w14:paraId="0D8FBB03" w14:textId="77777777" w:rsidTr="00CB4B0E">
        <w:tc>
          <w:tcPr>
            <w:tcW w:w="4077" w:type="dxa"/>
            <w:gridSpan w:val="2"/>
          </w:tcPr>
          <w:p w14:paraId="02F455FA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5777" w:type="dxa"/>
          </w:tcPr>
          <w:p w14:paraId="72930766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</w:tr>
    </w:tbl>
    <w:p w14:paraId="5E061C4F" w14:textId="77777777" w:rsidR="00E239E0" w:rsidRPr="00A44052" w:rsidRDefault="00E239E0" w:rsidP="00E239E0">
      <w:pPr>
        <w:jc w:val="center"/>
        <w:rPr>
          <w:rFonts w:ascii="Times New Roman" w:hAnsi="Times New Roman" w:cs="Times New Roman"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ĐÁP ÁN, HƯỚNG DẪN CHẤM</w:t>
      </w:r>
    </w:p>
    <w:p w14:paraId="2B78E1B6" w14:textId="77777777" w:rsidR="00E239E0" w:rsidRPr="00A44052" w:rsidRDefault="00E239E0" w:rsidP="00E239E0">
      <w:pPr>
        <w:tabs>
          <w:tab w:val="left" w:pos="426"/>
        </w:tabs>
        <w:contextualSpacing/>
        <w:jc w:val="center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ĐỀ CHÍNH THỨC</w:t>
      </w:r>
    </w:p>
    <w:p w14:paraId="5777C2E1" w14:textId="77777777" w:rsidR="00E239E0" w:rsidRPr="00A44052" w:rsidRDefault="00E239E0" w:rsidP="00E239E0">
      <w:pPr>
        <w:tabs>
          <w:tab w:val="left" w:pos="426"/>
        </w:tabs>
        <w:contextualSpacing/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1: (2,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8096"/>
        <w:gridCol w:w="1112"/>
      </w:tblGrid>
      <w:tr w:rsidR="00E239E0" w:rsidRPr="00A44052" w14:paraId="5191814E" w14:textId="77777777" w:rsidTr="00CB4B0E">
        <w:tc>
          <w:tcPr>
            <w:tcW w:w="817" w:type="dxa"/>
          </w:tcPr>
          <w:p w14:paraId="287C21AF" w14:textId="77777777" w:rsidR="00E239E0" w:rsidRPr="00A44052" w:rsidRDefault="00E239E0" w:rsidP="00CB4B0E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096" w:type="dxa"/>
          </w:tcPr>
          <w:p w14:paraId="3D24F849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1112" w:type="dxa"/>
          </w:tcPr>
          <w:p w14:paraId="4E55EDD2" w14:textId="77777777" w:rsidR="00E239E0" w:rsidRPr="00A44052" w:rsidRDefault="00E239E0" w:rsidP="00CB4B0E">
            <w:pPr>
              <w:tabs>
                <w:tab w:val="left" w:pos="567"/>
              </w:tabs>
              <w:jc w:val="center"/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0E347C57" w14:textId="77777777" w:rsidTr="00CB4B0E">
        <w:tc>
          <w:tcPr>
            <w:tcW w:w="817" w:type="dxa"/>
          </w:tcPr>
          <w:p w14:paraId="561A7C61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1.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</w:tc>
        <w:tc>
          <w:tcPr>
            <w:tcW w:w="8096" w:type="dxa"/>
          </w:tcPr>
          <w:p w14:paraId="5122766B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19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K:1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4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1</w:t>
            </w:r>
          </w:p>
          <w:p w14:paraId="3225D744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4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Cr:1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d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5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4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1</w:t>
            </w:r>
          </w:p>
          <w:p w14:paraId="70C010DC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9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Cu:1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2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p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3d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10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4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1</w:t>
            </w:r>
          </w:p>
        </w:tc>
        <w:tc>
          <w:tcPr>
            <w:tcW w:w="1112" w:type="dxa"/>
          </w:tcPr>
          <w:p w14:paraId="1353BADD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.25x3</w:t>
            </w:r>
          </w:p>
        </w:tc>
      </w:tr>
      <w:tr w:rsidR="00E239E0" w:rsidRPr="00A44052" w14:paraId="77A0D7EB" w14:textId="77777777" w:rsidTr="00CB4B0E">
        <w:tc>
          <w:tcPr>
            <w:tcW w:w="817" w:type="dxa"/>
          </w:tcPr>
          <w:p w14:paraId="0E92D719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1.2</w:t>
            </w:r>
          </w:p>
        </w:tc>
        <w:tc>
          <w:tcPr>
            <w:tcW w:w="8096" w:type="dxa"/>
          </w:tcPr>
          <w:p w14:paraId="3252841E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Chất khử: CuFe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, chất oxi hóa: HN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3</w:t>
            </w:r>
          </w:p>
          <w:p w14:paraId="22A348EB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Quá trình oxi hóa :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CuFe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→Cu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+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+ Fe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+3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2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+6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17e</w:t>
            </w:r>
          </w:p>
          <w:p w14:paraId="6D3126ED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Quá trình khử: N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+5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1e→ N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perscript"/>
              </w:rPr>
              <w:t>+4</w:t>
            </w:r>
          </w:p>
          <w:p w14:paraId="11AF3DD9" w14:textId="77777777" w:rsidR="00E239E0" w:rsidRPr="00A44052" w:rsidRDefault="00E239E0" w:rsidP="00CB4B0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CuFeS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22HN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→ Cu(N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Fe(N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2H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17NO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 + 9H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sz w:val="25"/>
                <w:szCs w:val="25"/>
              </w:rPr>
              <w:t>O</w:t>
            </w:r>
          </w:p>
        </w:tc>
        <w:tc>
          <w:tcPr>
            <w:tcW w:w="1112" w:type="dxa"/>
          </w:tcPr>
          <w:p w14:paraId="0AE4691B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x4</w:t>
            </w:r>
          </w:p>
        </w:tc>
      </w:tr>
      <w:tr w:rsidR="00E239E0" w:rsidRPr="00A44052" w14:paraId="3F3C831E" w14:textId="77777777" w:rsidTr="00CB4B0E">
        <w:tc>
          <w:tcPr>
            <w:tcW w:w="817" w:type="dxa"/>
          </w:tcPr>
          <w:p w14:paraId="70884B87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1.3</w:t>
            </w:r>
          </w:p>
        </w:tc>
        <w:tc>
          <w:tcPr>
            <w:tcW w:w="8096" w:type="dxa"/>
          </w:tcPr>
          <w:p w14:paraId="37C66F4E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rFonts w:eastAsia="Calibri"/>
                <w:sz w:val="25"/>
                <w:szCs w:val="25"/>
              </w:rPr>
            </w:pPr>
            <w:r w:rsidRPr="00A44052">
              <w:rPr>
                <w:rFonts w:eastAsia="Calibri"/>
                <w:sz w:val="25"/>
                <w:szCs w:val="25"/>
              </w:rPr>
              <w:t>Yếu tố chính ảnh hưởng đến tốc độ phản ứng trong:</w:t>
            </w:r>
          </w:p>
          <w:p w14:paraId="52A8E784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  <w:lang w:val="fr-FR"/>
              </w:rPr>
            </w:pPr>
            <w:r w:rsidRPr="00A44052">
              <w:rPr>
                <w:rFonts w:eastAsia="Calibri"/>
                <w:sz w:val="25"/>
                <w:szCs w:val="25"/>
              </w:rPr>
              <w:t>a) Nhiệt độ; b) Xúc tác; c) Áp suất.</w:t>
            </w:r>
          </w:p>
        </w:tc>
        <w:tc>
          <w:tcPr>
            <w:tcW w:w="1112" w:type="dxa"/>
          </w:tcPr>
          <w:p w14:paraId="34C6872C" w14:textId="77777777" w:rsidR="00E239E0" w:rsidRPr="00A44052" w:rsidRDefault="00E239E0" w:rsidP="00CB4B0E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x3</w:t>
            </w:r>
          </w:p>
        </w:tc>
      </w:tr>
    </w:tbl>
    <w:p w14:paraId="0F7EF177" w14:textId="77777777" w:rsidR="00E239E0" w:rsidRPr="00A44052" w:rsidRDefault="00E239E0" w:rsidP="00E239E0">
      <w:pPr>
        <w:tabs>
          <w:tab w:val="left" w:pos="567"/>
        </w:tabs>
        <w:jc w:val="both"/>
        <w:rPr>
          <w:rFonts w:ascii="Times New Roman" w:hAnsi="Times New Roman" w:cs="Times New Roman"/>
          <w:sz w:val="25"/>
          <w:szCs w:val="25"/>
          <w:lang w:val="fr-FR"/>
        </w:rPr>
      </w:pPr>
    </w:p>
    <w:p w14:paraId="1402145C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2: (2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0"/>
        <w:gridCol w:w="8150"/>
        <w:gridCol w:w="1108"/>
      </w:tblGrid>
      <w:tr w:rsidR="00E239E0" w:rsidRPr="00A44052" w14:paraId="5E94B5D3" w14:textId="77777777" w:rsidTr="00CB4B0E">
        <w:tc>
          <w:tcPr>
            <w:tcW w:w="891" w:type="dxa"/>
          </w:tcPr>
          <w:p w14:paraId="2ED3D4C1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006" w:type="dxa"/>
          </w:tcPr>
          <w:p w14:paraId="0F95C6F5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1128" w:type="dxa"/>
          </w:tcPr>
          <w:p w14:paraId="7FFE6C7B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3AE510B9" w14:textId="77777777" w:rsidTr="00CB4B0E">
        <w:tc>
          <w:tcPr>
            <w:tcW w:w="891" w:type="dxa"/>
          </w:tcPr>
          <w:p w14:paraId="0A10455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2.1</w:t>
            </w:r>
          </w:p>
        </w:tc>
        <w:tc>
          <w:tcPr>
            <w:tcW w:w="8006" w:type="dxa"/>
          </w:tcPr>
          <w:p w14:paraId="2D409403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position w:val="-72"/>
                <w:sz w:val="25"/>
                <w:szCs w:val="25"/>
              </w:rPr>
              <w:object w:dxaOrig="8540" w:dyaOrig="1640" w14:anchorId="5A001289">
                <v:shape id="_x0000_i1035" type="#_x0000_t75" style="width:396.6pt;height:76.6pt" o:ole="">
                  <v:imagedata r:id="rId29" o:title=""/>
                </v:shape>
                <o:OLEObject Type="Embed" ProgID="Equation.DSMT4" ShapeID="_x0000_i1035" DrawAspect="Content" ObjectID="_1743957432" r:id="rId30"/>
              </w:object>
            </w:r>
          </w:p>
          <w:p w14:paraId="217B1188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1128" w:type="dxa"/>
          </w:tcPr>
          <w:p w14:paraId="095C4B1A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  <w:p w14:paraId="34B9DCDE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95B01DF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3639DF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FAF8097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</w:tc>
      </w:tr>
      <w:tr w:rsidR="00E239E0" w:rsidRPr="00A44052" w14:paraId="174DBA99" w14:textId="77777777" w:rsidTr="00CB4B0E">
        <w:tc>
          <w:tcPr>
            <w:tcW w:w="891" w:type="dxa"/>
          </w:tcPr>
          <w:p w14:paraId="00BF6A6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2.2</w:t>
            </w:r>
          </w:p>
        </w:tc>
        <w:tc>
          <w:tcPr>
            <w:tcW w:w="8006" w:type="dxa"/>
          </w:tcPr>
          <w:p w14:paraId="4A61485B" w14:textId="77777777" w:rsidR="00E239E0" w:rsidRPr="00A44052" w:rsidRDefault="00E239E0" w:rsidP="00CB4B0E">
            <w:pPr>
              <w:pStyle w:val="TableParagraph"/>
              <w:spacing w:before="3" w:line="237" w:lineRule="auto"/>
              <w:ind w:left="105" w:right="-126"/>
              <w:rPr>
                <w:position w:val="2"/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Xét các chất N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, HCl, NH</w:t>
            </w:r>
            <w:r w:rsidRPr="00A44052">
              <w:rPr>
                <w:sz w:val="25"/>
                <w:szCs w:val="25"/>
              </w:rPr>
              <w:t>4</w:t>
            </w:r>
            <w:r w:rsidRPr="00A44052">
              <w:rPr>
                <w:position w:val="2"/>
                <w:sz w:val="25"/>
                <w:szCs w:val="25"/>
              </w:rPr>
              <w:t>Cl, Na</w:t>
            </w:r>
            <w:r w:rsidRPr="00A44052">
              <w:rPr>
                <w:sz w:val="25"/>
                <w:szCs w:val="25"/>
              </w:rPr>
              <w:t>2</w:t>
            </w:r>
            <w:r w:rsidRPr="00A44052">
              <w:rPr>
                <w:position w:val="2"/>
                <w:sz w:val="25"/>
                <w:szCs w:val="25"/>
              </w:rPr>
              <w:t>CO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, C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 xml:space="preserve">COOH </w:t>
            </w:r>
          </w:p>
          <w:p w14:paraId="1121B696" w14:textId="77777777" w:rsidR="00E239E0" w:rsidRPr="00A44052" w:rsidRDefault="00E239E0" w:rsidP="00CB4B0E">
            <w:pPr>
              <w:pStyle w:val="TableParagraph"/>
              <w:spacing w:before="3" w:line="237" w:lineRule="auto"/>
              <w:ind w:left="105" w:right="-126"/>
              <w:rPr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Tính bazơ: NH</w:t>
            </w:r>
            <w:r w:rsidRPr="00A44052">
              <w:rPr>
                <w:sz w:val="25"/>
                <w:szCs w:val="25"/>
              </w:rPr>
              <w:t xml:space="preserve">3 </w:t>
            </w:r>
            <w:r w:rsidRPr="00A44052">
              <w:rPr>
                <w:position w:val="2"/>
                <w:sz w:val="25"/>
                <w:szCs w:val="25"/>
              </w:rPr>
              <w:t>; Na</w:t>
            </w:r>
            <w:r w:rsidRPr="00A44052">
              <w:rPr>
                <w:sz w:val="25"/>
                <w:szCs w:val="25"/>
              </w:rPr>
              <w:t>2</w:t>
            </w:r>
            <w:r w:rsidRPr="00A44052">
              <w:rPr>
                <w:position w:val="2"/>
                <w:sz w:val="25"/>
                <w:szCs w:val="25"/>
              </w:rPr>
              <w:t>CO</w:t>
            </w:r>
            <w:r w:rsidRPr="00A44052">
              <w:rPr>
                <w:sz w:val="25"/>
                <w:szCs w:val="25"/>
              </w:rPr>
              <w:t xml:space="preserve">3 </w:t>
            </w:r>
            <w:r w:rsidRPr="00A44052">
              <w:rPr>
                <w:position w:val="2"/>
                <w:sz w:val="25"/>
                <w:szCs w:val="25"/>
              </w:rPr>
              <w:t>có pH &gt; 7</w:t>
            </w:r>
          </w:p>
          <w:p w14:paraId="55664A2B" w14:textId="77777777" w:rsidR="00E239E0" w:rsidRPr="00A44052" w:rsidRDefault="00E239E0" w:rsidP="00CB4B0E">
            <w:pPr>
              <w:pStyle w:val="TableParagraph"/>
              <w:spacing w:line="237" w:lineRule="auto"/>
              <w:ind w:left="105" w:right="-126"/>
              <w:rPr>
                <w:position w:val="2"/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Tính axit: HCl; NH</w:t>
            </w:r>
            <w:r w:rsidRPr="00A44052">
              <w:rPr>
                <w:sz w:val="25"/>
                <w:szCs w:val="25"/>
              </w:rPr>
              <w:t>4</w:t>
            </w:r>
            <w:r w:rsidRPr="00A44052">
              <w:rPr>
                <w:position w:val="2"/>
                <w:sz w:val="25"/>
                <w:szCs w:val="25"/>
              </w:rPr>
              <w:t>Cl; C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 xml:space="preserve">COOH có pH &lt; 7 </w:t>
            </w:r>
          </w:p>
          <w:p w14:paraId="50383DDE" w14:textId="77777777" w:rsidR="00E239E0" w:rsidRPr="00A44052" w:rsidRDefault="00E239E0" w:rsidP="00CB4B0E">
            <w:pPr>
              <w:pStyle w:val="TableParagraph"/>
              <w:spacing w:line="237" w:lineRule="auto"/>
              <w:ind w:left="105" w:right="-126"/>
              <w:rPr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Chất điện li mạnh: HCl; NH</w:t>
            </w:r>
            <w:r w:rsidRPr="00A44052">
              <w:rPr>
                <w:sz w:val="25"/>
                <w:szCs w:val="25"/>
              </w:rPr>
              <w:t>4</w:t>
            </w:r>
            <w:r w:rsidRPr="00A44052">
              <w:rPr>
                <w:position w:val="2"/>
                <w:sz w:val="25"/>
                <w:szCs w:val="25"/>
              </w:rPr>
              <w:t>Cl; Na</w:t>
            </w:r>
            <w:r w:rsidRPr="00A44052">
              <w:rPr>
                <w:sz w:val="25"/>
                <w:szCs w:val="25"/>
              </w:rPr>
              <w:t>2</w:t>
            </w:r>
            <w:r w:rsidRPr="00A44052">
              <w:rPr>
                <w:position w:val="2"/>
                <w:sz w:val="25"/>
                <w:szCs w:val="25"/>
              </w:rPr>
              <w:t>CO</w:t>
            </w:r>
            <w:r w:rsidRPr="00A44052">
              <w:rPr>
                <w:sz w:val="25"/>
                <w:szCs w:val="25"/>
              </w:rPr>
              <w:t>3</w:t>
            </w:r>
          </w:p>
          <w:p w14:paraId="18AA5D38" w14:textId="77777777" w:rsidR="00E239E0" w:rsidRPr="00A44052" w:rsidRDefault="00E239E0" w:rsidP="00CB4B0E">
            <w:pPr>
              <w:pStyle w:val="TableParagraph"/>
              <w:spacing w:line="255" w:lineRule="exact"/>
              <w:ind w:left="105"/>
              <w:rPr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Chất điện li yếu: N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; C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COOH→ NH</w:t>
            </w:r>
            <w:r w:rsidRPr="00A44052">
              <w:rPr>
                <w:sz w:val="25"/>
                <w:szCs w:val="25"/>
              </w:rPr>
              <w:t xml:space="preserve">3 </w:t>
            </w:r>
            <w:r w:rsidRPr="00A44052">
              <w:rPr>
                <w:position w:val="2"/>
                <w:sz w:val="25"/>
                <w:szCs w:val="25"/>
              </w:rPr>
              <w:t>có khả năng dẫn điện kém; pH &gt; 7; C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COOH có khả năng dẫn điện yếu; pH &lt; 7</w:t>
            </w:r>
          </w:p>
          <w:p w14:paraId="5AC6F294" w14:textId="77777777" w:rsidR="00E239E0" w:rsidRPr="00A44052" w:rsidRDefault="00E239E0" w:rsidP="00CB4B0E">
            <w:pPr>
              <w:pStyle w:val="TableParagraph"/>
              <w:spacing w:line="275" w:lineRule="exact"/>
              <w:ind w:left="105"/>
              <w:rPr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=&gt; E là NH</w:t>
            </w:r>
            <w:r w:rsidRPr="00A44052">
              <w:rPr>
                <w:sz w:val="25"/>
                <w:szCs w:val="25"/>
              </w:rPr>
              <w:t xml:space="preserve">3 </w:t>
            </w:r>
            <w:r w:rsidRPr="00A44052">
              <w:rPr>
                <w:position w:val="2"/>
                <w:sz w:val="25"/>
                <w:szCs w:val="25"/>
              </w:rPr>
              <w:t>; Z là CH</w:t>
            </w:r>
            <w:r w:rsidRPr="00A44052">
              <w:rPr>
                <w:sz w:val="25"/>
                <w:szCs w:val="25"/>
              </w:rPr>
              <w:t>3</w:t>
            </w:r>
            <w:r w:rsidRPr="00A44052">
              <w:rPr>
                <w:position w:val="2"/>
                <w:sz w:val="25"/>
                <w:szCs w:val="25"/>
              </w:rPr>
              <w:t>COOH</w:t>
            </w:r>
          </w:p>
          <w:p w14:paraId="1D54EB50" w14:textId="77777777" w:rsidR="00E239E0" w:rsidRPr="00A44052" w:rsidRDefault="00E239E0" w:rsidP="00CB4B0E">
            <w:pPr>
              <w:pStyle w:val="TableParagraph"/>
              <w:spacing w:line="256" w:lineRule="exact"/>
              <w:ind w:left="105"/>
              <w:rPr>
                <w:sz w:val="25"/>
                <w:szCs w:val="25"/>
              </w:rPr>
            </w:pPr>
            <w:r w:rsidRPr="00A44052">
              <w:rPr>
                <w:position w:val="2"/>
                <w:sz w:val="25"/>
                <w:szCs w:val="25"/>
              </w:rPr>
              <w:t>=&gt; Y là Na</w:t>
            </w:r>
            <w:r w:rsidRPr="00A44052">
              <w:rPr>
                <w:sz w:val="25"/>
                <w:szCs w:val="25"/>
              </w:rPr>
              <w:t>2</w:t>
            </w:r>
            <w:r w:rsidRPr="00A44052">
              <w:rPr>
                <w:position w:val="2"/>
                <w:sz w:val="25"/>
                <w:szCs w:val="25"/>
              </w:rPr>
              <w:t>CO</w:t>
            </w:r>
            <w:r w:rsidRPr="00A44052">
              <w:rPr>
                <w:sz w:val="25"/>
                <w:szCs w:val="25"/>
              </w:rPr>
              <w:t>3</w:t>
            </w:r>
          </w:p>
          <w:p w14:paraId="5DD423D8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</w:rPr>
              <w:t>T là HCl và X là NH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</w:rPr>
              <w:t>Cl (do cùng nồng độ nên [H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  <w:vertAlign w:val="superscript"/>
              </w:rPr>
              <w:t>+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</w:rPr>
              <w:t>] trong HCl&gt;trong NH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pacing w:val="6"/>
                <w:sz w:val="25"/>
                <w:szCs w:val="25"/>
              </w:rPr>
              <w:t>Cl.</w:t>
            </w:r>
          </w:p>
        </w:tc>
        <w:tc>
          <w:tcPr>
            <w:tcW w:w="1128" w:type="dxa"/>
          </w:tcPr>
          <w:p w14:paraId="2E6FEFC2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x5</w:t>
            </w:r>
          </w:p>
        </w:tc>
      </w:tr>
    </w:tbl>
    <w:p w14:paraId="1BFC403F" w14:textId="77777777" w:rsidR="00E239E0" w:rsidRPr="00A44052" w:rsidRDefault="00E239E0" w:rsidP="00E239E0">
      <w:pPr>
        <w:jc w:val="both"/>
        <w:rPr>
          <w:rFonts w:ascii="Times New Roman" w:hAnsi="Times New Roman" w:cs="Times New Roman"/>
          <w:sz w:val="25"/>
          <w:szCs w:val="25"/>
        </w:rPr>
      </w:pPr>
    </w:p>
    <w:p w14:paraId="3739815C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3: (2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8172"/>
        <w:gridCol w:w="1036"/>
      </w:tblGrid>
      <w:tr w:rsidR="00E239E0" w:rsidRPr="00A44052" w14:paraId="44D63D80" w14:textId="77777777" w:rsidTr="00CB4B0E">
        <w:tc>
          <w:tcPr>
            <w:tcW w:w="817" w:type="dxa"/>
          </w:tcPr>
          <w:p w14:paraId="34248369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172" w:type="dxa"/>
          </w:tcPr>
          <w:p w14:paraId="77D21694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1036" w:type="dxa"/>
          </w:tcPr>
          <w:p w14:paraId="51B917E3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48CB7367" w14:textId="77777777" w:rsidTr="00CB4B0E">
        <w:tc>
          <w:tcPr>
            <w:tcW w:w="817" w:type="dxa"/>
          </w:tcPr>
          <w:p w14:paraId="6A022FC3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3.1.</w:t>
            </w:r>
          </w:p>
        </w:tc>
        <w:tc>
          <w:tcPr>
            <w:tcW w:w="8172" w:type="dxa"/>
          </w:tcPr>
          <w:p w14:paraId="70EF4AFE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a)</w:t>
            </w:r>
          </w:p>
          <w:p w14:paraId="271CD57B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Oxit cuả R là RxOy. % O= 56,34%→%R=43,66%</w:t>
            </w:r>
          </w:p>
          <w:p w14:paraId="1836960B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%R = Rx/(Rx + 16y) = 43,66%</w:t>
            </w:r>
          </w:p>
          <w:p w14:paraId="0126ECFB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 xml:space="preserve">Rx.16y = 4960 —&gt; 16y = 4960/Rx thế vào phương trình trên —&gt; Rx = 62 </w:t>
            </w:r>
          </w:p>
          <w:p w14:paraId="4D5E0983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x = 1 —&gt; R = 62: Loại</w:t>
            </w:r>
          </w:p>
          <w:p w14:paraId="2B9FC680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x = 2 —&gt; R = 31: R là P</w:t>
            </w:r>
          </w:p>
          <w:p w14:paraId="2B8EEE9F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lastRenderedPageBreak/>
              <w:t>—&gt; Oxit P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</w:t>
            </w:r>
            <w:r w:rsidRPr="00A44052">
              <w:rPr>
                <w:sz w:val="25"/>
                <w:szCs w:val="25"/>
                <w:vertAlign w:val="subscript"/>
              </w:rPr>
              <w:t>5</w:t>
            </w:r>
          </w:p>
          <w:p w14:paraId="2565269A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b)</w:t>
            </w:r>
          </w:p>
          <w:p w14:paraId="34869772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nP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</w:t>
            </w:r>
            <w:r w:rsidRPr="00A44052">
              <w:rPr>
                <w:sz w:val="25"/>
                <w:szCs w:val="25"/>
                <w:vertAlign w:val="subscript"/>
              </w:rPr>
              <w:t>5</w:t>
            </w:r>
            <w:r w:rsidRPr="00A44052">
              <w:rPr>
                <w:sz w:val="25"/>
                <w:szCs w:val="25"/>
              </w:rPr>
              <w:t xml:space="preserve"> = 0,025</w:t>
            </w:r>
          </w:p>
          <w:p w14:paraId="2A6CBE6B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P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</w:t>
            </w:r>
            <w:r w:rsidRPr="00A44052">
              <w:rPr>
                <w:sz w:val="25"/>
                <w:szCs w:val="25"/>
                <w:vertAlign w:val="subscript"/>
              </w:rPr>
              <w:t>5</w:t>
            </w:r>
            <w:r w:rsidRPr="00A44052">
              <w:rPr>
                <w:sz w:val="25"/>
                <w:szCs w:val="25"/>
              </w:rPr>
              <w:t xml:space="preserve"> + 3H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 —&gt; 2H</w:t>
            </w:r>
            <w:r w:rsidRPr="00A44052">
              <w:rPr>
                <w:sz w:val="25"/>
                <w:szCs w:val="25"/>
                <w:vertAlign w:val="subscript"/>
              </w:rPr>
              <w:t>3</w:t>
            </w:r>
            <w:r w:rsidRPr="00A44052">
              <w:rPr>
                <w:sz w:val="25"/>
                <w:szCs w:val="25"/>
              </w:rPr>
              <w:t>PO</w:t>
            </w:r>
            <w:r w:rsidRPr="00A44052">
              <w:rPr>
                <w:sz w:val="25"/>
                <w:szCs w:val="25"/>
                <w:vertAlign w:val="subscript"/>
              </w:rPr>
              <w:t>4</w:t>
            </w:r>
          </w:p>
          <w:p w14:paraId="28D1C5B8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0,025……………………0,05</w:t>
            </w:r>
          </w:p>
          <w:p w14:paraId="129AFC30" w14:textId="77777777" w:rsidR="00E239E0" w:rsidRPr="00A44052" w:rsidRDefault="00E239E0" w:rsidP="00CB4B0E">
            <w:pPr>
              <w:pStyle w:val="NormalWeb"/>
              <w:spacing w:before="16" w:beforeAutospacing="0" w:after="16" w:afterAutospacing="0" w:line="276" w:lineRule="auto"/>
              <w:textAlignment w:val="baseline"/>
              <w:rPr>
                <w:sz w:val="25"/>
                <w:szCs w:val="25"/>
              </w:rPr>
            </w:pPr>
            <w:r w:rsidRPr="00A44052">
              <w:rPr>
                <w:sz w:val="25"/>
                <w:szCs w:val="25"/>
              </w:rPr>
              <w:t>mddH</w:t>
            </w:r>
            <w:r w:rsidRPr="00A44052">
              <w:rPr>
                <w:sz w:val="25"/>
                <w:szCs w:val="25"/>
                <w:vertAlign w:val="subscript"/>
              </w:rPr>
              <w:t>3</w:t>
            </w:r>
            <w:r w:rsidRPr="00A44052">
              <w:rPr>
                <w:sz w:val="25"/>
                <w:szCs w:val="25"/>
              </w:rPr>
              <w:t>PO</w:t>
            </w:r>
            <w:r w:rsidRPr="00A44052">
              <w:rPr>
                <w:sz w:val="25"/>
                <w:szCs w:val="25"/>
                <w:vertAlign w:val="subscript"/>
              </w:rPr>
              <w:t>4</w:t>
            </w:r>
            <w:r w:rsidRPr="00A44052">
              <w:rPr>
                <w:sz w:val="25"/>
                <w:szCs w:val="25"/>
              </w:rPr>
              <w:t xml:space="preserve"> = mP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</w:t>
            </w:r>
            <w:r w:rsidRPr="00A44052">
              <w:rPr>
                <w:sz w:val="25"/>
                <w:szCs w:val="25"/>
                <w:vertAlign w:val="subscript"/>
              </w:rPr>
              <w:t>5</w:t>
            </w:r>
            <w:r w:rsidRPr="00A44052">
              <w:rPr>
                <w:sz w:val="25"/>
                <w:szCs w:val="25"/>
              </w:rPr>
              <w:t xml:space="preserve"> + mH</w:t>
            </w:r>
            <w:r w:rsidRPr="00A44052">
              <w:rPr>
                <w:sz w:val="25"/>
                <w:szCs w:val="25"/>
                <w:vertAlign w:val="subscript"/>
              </w:rPr>
              <w:t>2</w:t>
            </w:r>
            <w:r w:rsidRPr="00A44052">
              <w:rPr>
                <w:sz w:val="25"/>
                <w:szCs w:val="25"/>
              </w:rPr>
              <w:t>O = 19,6 gam</w:t>
            </w:r>
          </w:p>
          <w:p w14:paraId="5EC976D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—&gt; C%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P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= 0,05.98.100/50 = 9,8%</w:t>
            </w:r>
          </w:p>
        </w:tc>
        <w:tc>
          <w:tcPr>
            <w:tcW w:w="1036" w:type="dxa"/>
          </w:tcPr>
          <w:p w14:paraId="71E0A876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2ABA3F6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DBE0031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D1A19E4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D5FFB40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36367B4D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3250386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E05219F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0.25</w:t>
            </w:r>
          </w:p>
          <w:p w14:paraId="45E7807E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D39304C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5FEBB3B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861CEA7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B41BF32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5450DBE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D10CE69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</w:tc>
      </w:tr>
      <w:tr w:rsidR="00E239E0" w:rsidRPr="00A44052" w14:paraId="6F1F3258" w14:textId="77777777" w:rsidTr="00CB4B0E">
        <w:tc>
          <w:tcPr>
            <w:tcW w:w="817" w:type="dxa"/>
          </w:tcPr>
          <w:p w14:paraId="4017076A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lastRenderedPageBreak/>
              <w:t>3.2.</w:t>
            </w:r>
          </w:p>
        </w:tc>
        <w:tc>
          <w:tcPr>
            <w:tcW w:w="8172" w:type="dxa"/>
          </w:tcPr>
          <w:p w14:paraId="4E8454E9" w14:textId="77777777" w:rsidR="00E239E0" w:rsidRPr="00A44052" w:rsidRDefault="00E239E0" w:rsidP="00CB4B0E">
            <w:pPr>
              <w:shd w:val="clear" w:color="auto" w:fill="FFFFFF" w:themeFill="background1"/>
              <w:spacing w:after="200" w:line="20" w:lineRule="atLeast"/>
              <w:ind w:right="-72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Mol KOH=0,12, suy ra mol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0,06</w:t>
            </w:r>
          </w:p>
          <w:p w14:paraId="45BA3B99" w14:textId="77777777" w:rsidR="00E239E0" w:rsidRPr="00A44052" w:rsidRDefault="00E239E0" w:rsidP="00CB4B0E">
            <w:pPr>
              <w:shd w:val="clear" w:color="auto" w:fill="FFFFFF" w:themeFill="background1"/>
              <w:spacing w:after="200" w:line="20" w:lineRule="atLeast"/>
              <w:ind w:right="-72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n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n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→(n+1)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</w:p>
          <w:p w14:paraId="148D24F7" w14:textId="77777777" w:rsidR="00E239E0" w:rsidRPr="00A44052" w:rsidRDefault="00E239E0" w:rsidP="00CB4B0E">
            <w:pPr>
              <w:shd w:val="clear" w:color="auto" w:fill="FFFFFF" w:themeFill="background1"/>
              <w:spacing w:after="200" w:line="20" w:lineRule="atLeast"/>
              <w:ind w:right="-72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80n+98………………….(n+1)</w:t>
            </w:r>
          </w:p>
          <w:p w14:paraId="05CFDD0B" w14:textId="77777777" w:rsidR="00E239E0" w:rsidRPr="00A44052" w:rsidRDefault="00E239E0" w:rsidP="00CB4B0E">
            <w:pPr>
              <w:shd w:val="clear" w:color="auto" w:fill="FFFFFF" w:themeFill="background1"/>
              <w:spacing w:after="200" w:line="20" w:lineRule="atLeast"/>
              <w:ind w:right="-72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4,935…………………..0,06</w:t>
            </w:r>
          </w:p>
          <w:p w14:paraId="125FA326" w14:textId="77777777" w:rsidR="00E239E0" w:rsidRPr="00A44052" w:rsidRDefault="00E239E0" w:rsidP="00CB4B0E">
            <w:pPr>
              <w:shd w:val="clear" w:color="auto" w:fill="FFFFFF" w:themeFill="background1"/>
              <w:spacing w:after="200" w:line="20" w:lineRule="atLeast"/>
              <w:ind w:right="-72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Lập tỉ lệ suy ra n= 7. Vậy công thức oleum là: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7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</w:p>
        </w:tc>
        <w:tc>
          <w:tcPr>
            <w:tcW w:w="1036" w:type="dxa"/>
          </w:tcPr>
          <w:p w14:paraId="7A02AC76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539F2BE5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C63C1F1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3A13F48C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A9968F7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A5C97DB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D3A9B61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C67A484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</w:tc>
      </w:tr>
    </w:tbl>
    <w:p w14:paraId="1ADB445F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sz w:val="25"/>
          <w:szCs w:val="25"/>
          <w:lang w:val="nl-NL"/>
        </w:rPr>
      </w:pPr>
    </w:p>
    <w:p w14:paraId="68DAA14A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4: (2,0 điểm)</w:t>
      </w:r>
    </w:p>
    <w:p w14:paraId="266A773D" w14:textId="77777777" w:rsidR="00E239E0" w:rsidRPr="00A44052" w:rsidRDefault="00E239E0" w:rsidP="00E239E0">
      <w:pPr>
        <w:rPr>
          <w:rFonts w:ascii="Times New Roman" w:hAnsi="Times New Roman" w:cs="Times New Roman"/>
          <w:sz w:val="25"/>
          <w:szCs w:val="25"/>
        </w:rPr>
      </w:pPr>
      <w:r w:rsidRPr="00A44052">
        <w:rPr>
          <w:rFonts w:ascii="Times New Roman" w:eastAsia="Times New Roman" w:hAnsi="Times New Roman" w:cs="Times New Roman"/>
          <w:b/>
          <w:bCs/>
          <w:sz w:val="25"/>
          <w:szCs w:val="25"/>
          <w:lang w:val="pt-BR"/>
        </w:rPr>
        <w:tab/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04C82999" w14:textId="77777777" w:rsidTr="00CB4B0E">
        <w:tc>
          <w:tcPr>
            <w:tcW w:w="851" w:type="dxa"/>
          </w:tcPr>
          <w:p w14:paraId="5D6D3374" w14:textId="77777777" w:rsidR="00E239E0" w:rsidRPr="00A44052" w:rsidRDefault="00E239E0" w:rsidP="00CB4B0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415BD03E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7A50B1F6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53AD020F" w14:textId="77777777" w:rsidTr="00CB4B0E">
        <w:tc>
          <w:tcPr>
            <w:tcW w:w="851" w:type="dxa"/>
          </w:tcPr>
          <w:p w14:paraId="0DF0968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  <w:lang w:val="pt-BR"/>
              </w:rPr>
              <w:t>4.1.</w:t>
            </w:r>
          </w:p>
        </w:tc>
        <w:tc>
          <w:tcPr>
            <w:tcW w:w="8222" w:type="dxa"/>
            <w:shd w:val="clear" w:color="auto" w:fill="auto"/>
          </w:tcPr>
          <w:p w14:paraId="61CC22A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1.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O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0DB28C47" wp14:editId="15BC4A46">
                  <wp:extent cx="723900" cy="228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H</w:t>
            </w:r>
          </w:p>
          <w:p w14:paraId="6F5AE19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2.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H + 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737A2808" wp14:editId="305EBB7C">
                  <wp:extent cx="838200" cy="2000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H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0C8D7E8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3.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H +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OH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3D4B5233" wp14:editId="0D9D3351">
                  <wp:extent cx="533400" cy="27622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2B3ADF2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4.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 xml:space="preserve">5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NaOH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62C65429" wp14:editId="6D978966">
                  <wp:extent cx="390525" cy="20002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Na +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H</w:t>
            </w:r>
          </w:p>
          <w:p w14:paraId="0C8E945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5.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COONa +  NaOH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697F0C75" wp14:editId="4A0DCED4">
                  <wp:extent cx="723900" cy="27622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</w:p>
          <w:p w14:paraId="54DC71B1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6. 2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0EC46B31" wp14:editId="2050F7EA">
                  <wp:extent cx="619125" cy="228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3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</w:p>
          <w:p w14:paraId="280268B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7. 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HCl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5D439FED" wp14:editId="065B31B9">
                  <wp:extent cx="847725" cy="2286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CHCl</w:t>
            </w:r>
          </w:p>
          <w:p w14:paraId="7F78376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8. n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=CHCl </w:t>
            </w:r>
            <w:r w:rsidRPr="00A440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738F4BE3" wp14:editId="5B5F40D2">
                  <wp:extent cx="609600" cy="228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-(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- CHCl)-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n</w:t>
            </w:r>
          </w:p>
          <w:p w14:paraId="41F16A9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992" w:type="dxa"/>
            <w:shd w:val="clear" w:color="auto" w:fill="auto"/>
          </w:tcPr>
          <w:p w14:paraId="6593017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125x8=1đ</w:t>
            </w:r>
          </w:p>
        </w:tc>
      </w:tr>
      <w:tr w:rsidR="00E239E0" w:rsidRPr="00A44052" w14:paraId="29EAD0D4" w14:textId="77777777" w:rsidTr="00CB4B0E">
        <w:trPr>
          <w:trHeight w:val="560"/>
        </w:trPr>
        <w:tc>
          <w:tcPr>
            <w:tcW w:w="851" w:type="dxa"/>
          </w:tcPr>
          <w:p w14:paraId="2F34D7A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4.2.</w:t>
            </w:r>
          </w:p>
        </w:tc>
        <w:tc>
          <w:tcPr>
            <w:tcW w:w="8222" w:type="dxa"/>
            <w:shd w:val="clear" w:color="auto" w:fill="auto"/>
          </w:tcPr>
          <w:p w14:paraId="1941480E" w14:textId="77777777" w:rsidR="00E239E0" w:rsidRPr="00A44052" w:rsidRDefault="00E239E0" w:rsidP="00CB4B0E">
            <w:pPr>
              <w:tabs>
                <w:tab w:val="left" w:pos="2880"/>
                <w:tab w:val="left" w:pos="5760"/>
                <w:tab w:val="left" w:pos="8640"/>
              </w:tabs>
              <w:spacing w:line="240" w:lineRule="exact"/>
              <w:rPr>
                <w:rFonts w:ascii="Times New Roman" w:hAnsi="Times New Roman" w:cs="Times New Roman"/>
                <w:spacing w:val="-10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pacing w:val="-10"/>
                <w:sz w:val="25"/>
                <w:szCs w:val="25"/>
                <w:lang w:val="pt-BR"/>
              </w:rPr>
              <w:t>Đặt CxH</w:t>
            </w:r>
            <w:r w:rsidRPr="00A44052">
              <w:rPr>
                <w:rFonts w:ascii="Times New Roman" w:hAnsi="Times New Roman" w:cs="Times New Roman"/>
                <w:spacing w:val="-10"/>
                <w:sz w:val="25"/>
                <w:szCs w:val="25"/>
                <w:vertAlign w:val="subscript"/>
                <w:lang w:val="pt-BR"/>
              </w:rPr>
              <w:t>4</w:t>
            </w:r>
            <w:r w:rsidRPr="00A44052">
              <w:rPr>
                <w:rFonts w:ascii="Times New Roman" w:hAnsi="Times New Roman" w:cs="Times New Roman"/>
                <w:spacing w:val="-10"/>
                <w:sz w:val="25"/>
                <w:szCs w:val="25"/>
                <w:lang w:val="pt-BR"/>
              </w:rPr>
              <w:t>. Từ d =17→Mtb=34→ 12x+4=34→x=2,5</w:t>
            </w:r>
          </w:p>
          <w:p w14:paraId="787611A1" w14:textId="77777777" w:rsidR="00E239E0" w:rsidRPr="00A44052" w:rsidRDefault="00E239E0" w:rsidP="00CB4B0E">
            <w:pPr>
              <w:contextualSpacing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Mol X=PV/RT=0,5 mol→ m= (2,5.44 + 2.18).0,5=73 gam.</w:t>
            </w:r>
          </w:p>
        </w:tc>
        <w:tc>
          <w:tcPr>
            <w:tcW w:w="992" w:type="dxa"/>
            <w:shd w:val="clear" w:color="auto" w:fill="auto"/>
          </w:tcPr>
          <w:p w14:paraId="648F57C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  <w:p w14:paraId="6A285FA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</w:tc>
      </w:tr>
    </w:tbl>
    <w:p w14:paraId="305A2737" w14:textId="77777777" w:rsidR="00E239E0" w:rsidRPr="00A44052" w:rsidRDefault="00E239E0" w:rsidP="00E239E0">
      <w:pPr>
        <w:contextualSpacing/>
        <w:jc w:val="both"/>
        <w:rPr>
          <w:rFonts w:ascii="Times New Roman" w:hAnsi="Times New Roman" w:cs="Times New Roman"/>
          <w:sz w:val="25"/>
          <w:szCs w:val="25"/>
        </w:rPr>
      </w:pPr>
    </w:p>
    <w:p w14:paraId="0D9F266D" w14:textId="77777777" w:rsidR="00E239E0" w:rsidRPr="00A44052" w:rsidRDefault="00E239E0" w:rsidP="00E239E0">
      <w:pPr>
        <w:tabs>
          <w:tab w:val="left" w:pos="426"/>
        </w:tabs>
        <w:contextualSpacing/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 xml:space="preserve">Câu 5: (2 điểm) 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765D814A" w14:textId="77777777" w:rsidTr="00CB4B0E">
        <w:tc>
          <w:tcPr>
            <w:tcW w:w="851" w:type="dxa"/>
          </w:tcPr>
          <w:p w14:paraId="2D91D4FA" w14:textId="77777777" w:rsidR="00E239E0" w:rsidRPr="00A44052" w:rsidRDefault="00E239E0" w:rsidP="00CB4B0E">
            <w:pPr>
              <w:spacing w:before="40" w:after="40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4EA44932" w14:textId="77777777" w:rsidR="00E239E0" w:rsidRPr="00A44052" w:rsidRDefault="00E239E0" w:rsidP="00CB4B0E">
            <w:pPr>
              <w:spacing w:before="40" w:after="40"/>
              <w:ind w:firstLine="144"/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0F98DCD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016AC1B9" w14:textId="77777777" w:rsidTr="00CB4B0E">
        <w:tc>
          <w:tcPr>
            <w:tcW w:w="851" w:type="dxa"/>
          </w:tcPr>
          <w:p w14:paraId="7C35FBE0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 xml:space="preserve">5.1. </w:t>
            </w:r>
          </w:p>
          <w:p w14:paraId="3E0CB44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8222" w:type="dxa"/>
            <w:shd w:val="clear" w:color="auto" w:fill="auto"/>
          </w:tcPr>
          <w:p w14:paraId="086D54BA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X là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 xml:space="preserve">2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oặc Ba(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Y là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 Z và E là hai chất 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,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  <w:p w14:paraId="65580EE0" w14:textId="77777777" w:rsidR="00E239E0" w:rsidRPr="00A44052" w:rsidRDefault="00E239E0" w:rsidP="00CB4B0E">
            <w:pPr>
              <w:spacing w:before="40" w:after="40"/>
              <w:jc w:val="both"/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*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X là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 xml:space="preserve">2,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Y là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 Z và E là hai chất 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,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</w:p>
          <w:p w14:paraId="7E3FA720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2NaOH +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Pr="00A440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620" w:dyaOrig="320" w14:anchorId="4FD3F220">
                <v:shape id="_x0000_i1036" type="#_x0000_t75" style="width:31.55pt;height:16.55pt" o:ole="">
                  <v:imagedata r:id="rId39" o:title=""/>
                </v:shape>
                <o:OLEObject Type="Embed" ProgID="Equation.DSMT4" ShapeID="_x0000_i1036" DrawAspect="Content" ObjectID="_1743957433" r:id="rId40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6AFB6B36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Pr="00A440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620" w:dyaOrig="320" w14:anchorId="10FCA618">
                <v:shape id="_x0000_i1037" type="#_x0000_t75" style="width:30.8pt;height:16.55pt" o:ole="">
                  <v:imagedata r:id="rId39" o:title=""/>
                </v:shape>
                <o:OLEObject Type="Embed" ProgID="Equation.DSMT4" ShapeID="_x0000_i1037" DrawAspect="Content" ObjectID="_1743957434" r:id="rId41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2NaOH</w:t>
            </w:r>
          </w:p>
          <w:p w14:paraId="4A4CE8BC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aOH +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Pr="00A440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620" w:dyaOrig="320" w14:anchorId="477CB2D9">
                <v:shape id="_x0000_i1038" type="#_x0000_t75" style="width:30.8pt;height:16.55pt" o:ole="">
                  <v:imagedata r:id="rId39" o:title=""/>
                </v:shape>
                <o:OLEObject Type="Embed" ProgID="Equation.DSMT4" ShapeID="_x0000_i1038" DrawAspect="Content" ObjectID="_1743957435" r:id="rId42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</w:p>
          <w:p w14:paraId="0389405A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Pr="00A440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620" w:dyaOrig="320" w14:anchorId="15E5F74A">
                <v:shape id="_x0000_i1039" type="#_x0000_t75" style="width:30.8pt;height:16.55pt" o:ole="">
                  <v:imagedata r:id="rId39" o:title=""/>
                </v:shape>
                <o:OLEObject Type="Embed" ProgID="Equation.DSMT4" ShapeID="_x0000_i1039" DrawAspect="Content" ObjectID="_1743957436" r:id="rId43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NaOH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43767E2F" w14:textId="77777777" w:rsidR="00E239E0" w:rsidRPr="00A44052" w:rsidRDefault="00E239E0" w:rsidP="00CB4B0E">
            <w:pPr>
              <w:spacing w:before="40" w:after="4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*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ó thể X là Ba(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Y là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Z và E là hai chất 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,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  <w:p w14:paraId="33D3A179" w14:textId="77777777" w:rsidR="00E239E0" w:rsidRPr="00A44052" w:rsidRDefault="00E239E0" w:rsidP="00CB4B0E">
            <w:pPr>
              <w:spacing w:before="40" w:after="4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2NaOH + Ba(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→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2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58E674F9" w14:textId="77777777" w:rsidR="00E239E0" w:rsidRPr="00A44052" w:rsidRDefault="00E239E0" w:rsidP="00CB4B0E">
            <w:pPr>
              <w:spacing w:before="40" w:after="4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a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→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2NaOH</w:t>
            </w:r>
          </w:p>
          <w:p w14:paraId="1C226261" w14:textId="77777777" w:rsidR="00E239E0" w:rsidRPr="00A44052" w:rsidRDefault="00E239E0" w:rsidP="00CB4B0E">
            <w:pPr>
              <w:spacing w:before="40" w:after="4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aOH + Ba(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→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  <w:p w14:paraId="6E24E89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2Na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Ba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→Ba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Na2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2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</w:p>
        </w:tc>
        <w:tc>
          <w:tcPr>
            <w:tcW w:w="992" w:type="dxa"/>
            <w:shd w:val="clear" w:color="auto" w:fill="auto"/>
          </w:tcPr>
          <w:p w14:paraId="18FCFD3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0,5</w:t>
            </w:r>
          </w:p>
          <w:p w14:paraId="3C8C198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5BB258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79AB62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54BE74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BF3EC6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7C0F6F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0CE7F5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5</w:t>
            </w:r>
          </w:p>
          <w:p w14:paraId="1CF8669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0840F2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546781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B7A5FF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0C0D9A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0.5</w:t>
            </w:r>
          </w:p>
        </w:tc>
      </w:tr>
      <w:tr w:rsidR="00E239E0" w:rsidRPr="00A44052" w14:paraId="17AEEEA7" w14:textId="77777777" w:rsidTr="00CB4B0E">
        <w:tc>
          <w:tcPr>
            <w:tcW w:w="851" w:type="dxa"/>
          </w:tcPr>
          <w:p w14:paraId="779698D1" w14:textId="77777777" w:rsidR="00E239E0" w:rsidRPr="00A44052" w:rsidRDefault="00E239E0" w:rsidP="00CB4B0E">
            <w:pPr>
              <w:spacing w:before="40" w:after="40"/>
              <w:ind w:firstLine="144"/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lastRenderedPageBreak/>
              <w:t xml:space="preserve">5.2. </w:t>
            </w:r>
          </w:p>
          <w:p w14:paraId="6771819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8222" w:type="dxa"/>
            <w:shd w:val="clear" w:color="auto" w:fill="auto"/>
          </w:tcPr>
          <w:p w14:paraId="08868D74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nHCl=0,6→ nO trong X=0,3</w:t>
            </w:r>
          </w:p>
          <w:p w14:paraId="2CED42B4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Dung dịch Y gồm (Fe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+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Cu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+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Cl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-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  <w:p w14:paraId="2524C9A3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m↓=mAgCl + mAg↓=0,6.143,5 + mAg↓=102,3→nAg=0,15 mol→nFe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+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0,15</w:t>
            </w:r>
          </w:p>
          <w:p w14:paraId="0F582851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Áp dụng bảo toàn điên tích:2 nCu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+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2nFe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 xml:space="preserve">2+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nCl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-</w:t>
            </w:r>
          </w:p>
          <w:p w14:paraId="440F6472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uy ra nCu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+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0,15</w:t>
            </w:r>
          </w:p>
          <w:p w14:paraId="1D8D4C06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Vậy: m=0,15.64+ 0,15.56+ 0,3.16+6,4= 29,2 gam</w:t>
            </w:r>
          </w:p>
        </w:tc>
        <w:tc>
          <w:tcPr>
            <w:tcW w:w="992" w:type="dxa"/>
            <w:shd w:val="clear" w:color="auto" w:fill="auto"/>
          </w:tcPr>
          <w:p w14:paraId="50AA372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2D12BD1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2EDFB9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3ED9CBF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471883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2843BA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  <w:p w14:paraId="35F1C8B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.25</w:t>
            </w:r>
          </w:p>
        </w:tc>
      </w:tr>
    </w:tbl>
    <w:p w14:paraId="2D06370A" w14:textId="77777777" w:rsidR="00E239E0" w:rsidRPr="00A44052" w:rsidRDefault="00E239E0" w:rsidP="00E239E0">
      <w:pPr>
        <w:jc w:val="both"/>
        <w:rPr>
          <w:rFonts w:ascii="Times New Roman" w:hAnsi="Times New Roman" w:cs="Times New Roman"/>
          <w:sz w:val="25"/>
          <w:szCs w:val="25"/>
        </w:rPr>
      </w:pPr>
    </w:p>
    <w:p w14:paraId="627A4137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6: (2,0 điểm)</w:t>
      </w:r>
    </w:p>
    <w:p w14:paraId="0724B8DF" w14:textId="77777777" w:rsidR="00E239E0" w:rsidRPr="00A44052" w:rsidRDefault="00E239E0" w:rsidP="00E239E0">
      <w:pPr>
        <w:tabs>
          <w:tab w:val="left" w:pos="450"/>
          <w:tab w:val="left" w:pos="720"/>
          <w:tab w:val="left" w:pos="900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A44052">
        <w:rPr>
          <w:rFonts w:ascii="Times New Roman" w:hAnsi="Times New Roman" w:cs="Times New Roman"/>
          <w:b/>
          <w:bCs/>
          <w:sz w:val="25"/>
          <w:szCs w:val="25"/>
        </w:rPr>
        <w:tab/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5339DA11" w14:textId="77777777" w:rsidTr="00CB4B0E">
        <w:tc>
          <w:tcPr>
            <w:tcW w:w="851" w:type="dxa"/>
          </w:tcPr>
          <w:p w14:paraId="26D4E6FB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50ADE5DA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3A57BEA7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1162C15D" w14:textId="77777777" w:rsidTr="00CB4B0E">
        <w:tc>
          <w:tcPr>
            <w:tcW w:w="851" w:type="dxa"/>
          </w:tcPr>
          <w:p w14:paraId="6D6FB05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6.1.</w:t>
            </w:r>
          </w:p>
        </w:tc>
        <w:tc>
          <w:tcPr>
            <w:tcW w:w="8222" w:type="dxa"/>
            <w:shd w:val="clear" w:color="auto" w:fill="auto"/>
          </w:tcPr>
          <w:p w14:paraId="70CDD917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hỉ số trên là chỉ số về độ dinh dưỡng: %N=20, %P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10; %K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=20.</w:t>
            </w:r>
          </w:p>
          <w:p w14:paraId="240E4A8F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Đặt công thức của supephotphat dạng Ca(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P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xCa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 Ta có</w:t>
            </w:r>
          </w:p>
          <w:p w14:paraId="534F0586" w14:textId="77777777" w:rsidR="00E239E0" w:rsidRPr="00A44052" w:rsidRDefault="00E239E0" w:rsidP="00CB4B0E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4380" w:dyaOrig="680" w14:anchorId="324C9E29">
                <v:shape id="_x0000_i1040" type="#_x0000_t75" style="width:190.6pt;height:29.25pt" o:ole="">
                  <v:imagedata r:id="rId44" o:title=""/>
                </v:shape>
                <o:OLEObject Type="Embed" ProgID="Equation.DSMT4" ShapeID="_x0000_i1040" DrawAspect="Content" ObjectID="_1743957437" r:id="rId45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1993BAA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7140" w:dyaOrig="680" w14:anchorId="405C614A">
                <v:shape id="_x0000_i1041" type="#_x0000_t75" style="width:321.1pt;height:30.8pt" o:ole="">
                  <v:imagedata r:id="rId46" o:title=""/>
                </v:shape>
                <o:OLEObject Type="Embed" ProgID="Equation.DSMT4" ShapeID="_x0000_i1041" DrawAspect="Content" ObjectID="_1743957438" r:id="rId47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536C4B6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ọc sinh có thể giả sử khối lượng hỗn hợp là 100 gam, lập hệ phương trình và tính độ dinh dưỡng.</w:t>
            </w:r>
          </w:p>
        </w:tc>
        <w:tc>
          <w:tcPr>
            <w:tcW w:w="992" w:type="dxa"/>
            <w:shd w:val="clear" w:color="auto" w:fill="auto"/>
          </w:tcPr>
          <w:p w14:paraId="7C953A6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03EE840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04B7E5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1B3BD21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0F76C3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F00164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5</w:t>
            </w:r>
          </w:p>
        </w:tc>
      </w:tr>
      <w:tr w:rsidR="00E239E0" w:rsidRPr="00A44052" w14:paraId="22145D28" w14:textId="77777777" w:rsidTr="00CB4B0E">
        <w:trPr>
          <w:trHeight w:val="4240"/>
        </w:trPr>
        <w:tc>
          <w:tcPr>
            <w:tcW w:w="851" w:type="dxa"/>
          </w:tcPr>
          <w:p w14:paraId="14A0C90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6.2.</w:t>
            </w:r>
          </w:p>
        </w:tc>
        <w:tc>
          <w:tcPr>
            <w:tcW w:w="8222" w:type="dxa"/>
            <w:shd w:val="clear" w:color="auto" w:fill="auto"/>
          </w:tcPr>
          <w:p w14:paraId="774CECE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Thử trên một lượng nhỏ thuốc thử.</w:t>
            </w:r>
          </w:p>
          <w:p w14:paraId="5D285DA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 Cho một lượng nhỏ Cu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vào 4 mẫu thử, mẫu hòa tan Cu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tạo dung dịch màu xanh lam là glucozơ.</w:t>
            </w:r>
          </w:p>
          <w:p w14:paraId="709EFCC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object w:dxaOrig="6613" w:dyaOrig="471" w14:anchorId="330D17EB">
                <v:shape id="_x0000_i1042" type="#_x0000_t75" style="width:330.75pt;height:23.1pt" o:ole="">
                  <v:imagedata r:id="rId48" o:title=""/>
                </v:shape>
                <o:OLEObject Type="Embed" ProgID="ChemDraw.Document.6.0" ShapeID="_x0000_i1042" DrawAspect="Content" ObjectID="_1743957439" r:id="rId49"/>
              </w:object>
            </w:r>
          </w:p>
          <w:p w14:paraId="1E54685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 Cho một lượng dư dung dịch AgN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/N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vào 3 mẫu thử còn lại rồi đun nóng nhẹ, không tạo kết tủa bạc là ancol etylic.</w:t>
            </w:r>
          </w:p>
          <w:p w14:paraId="27328F0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 lọc bỏ Ag kết tủa, cho tiếp dung dịch HN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vào 2 mẫu thử tạo kết tủa Ag, mẫu sủi bọt khí là fomanđehit, không sủi bọt khí là axetanđehit.</w:t>
            </w:r>
          </w:p>
          <w:p w14:paraId="59A5710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object w:dxaOrig="8904" w:dyaOrig="717" w14:anchorId="185B6984">
                <v:shape id="_x0000_i1043" type="#_x0000_t75" style="width:402.75pt;height:26.95pt" o:ole="">
                  <v:imagedata r:id="rId50" o:title=""/>
                </v:shape>
                <o:OLEObject Type="Embed" ProgID="ChemDraw.Document.6.0" ShapeID="_x0000_i1043" DrawAspect="Content" ObjectID="_1743957440" r:id="rId51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object w:dxaOrig="9569" w:dyaOrig="785" w14:anchorId="05EBA9F3">
                <v:shape id="_x0000_i1044" type="#_x0000_t75" style="width:402.75pt;height:25.4pt" o:ole="">
                  <v:imagedata r:id="rId52" o:title=""/>
                </v:shape>
                <o:OLEObject Type="Embed" ProgID="ChemDraw.Document.6.0" ShapeID="_x0000_i1044" DrawAspect="Content" ObjectID="_1743957441" r:id="rId53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object w:dxaOrig="6748" w:dyaOrig="670" w14:anchorId="3CE37D35">
                <v:shape id="_x0000_i1045" type="#_x0000_t75" style="width:336.9pt;height:24.65pt" o:ole="">
                  <v:imagedata r:id="rId54" o:title=""/>
                </v:shape>
                <o:OLEObject Type="Embed" ProgID="ChemDraw.Document.6.0" ShapeID="_x0000_i1045" DrawAspect="Content" ObjectID="_1743957442" r:id="rId55"/>
              </w:object>
            </w:r>
          </w:p>
        </w:tc>
        <w:tc>
          <w:tcPr>
            <w:tcW w:w="992" w:type="dxa"/>
            <w:shd w:val="clear" w:color="auto" w:fill="auto"/>
          </w:tcPr>
          <w:p w14:paraId="3AED2A6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781632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9C4A00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73D4CB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5B41C3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79AB0B6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1E1225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4EF5F2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E2295E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FDD182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FF57A1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758EAD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9352B7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7D06DE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</w:tc>
      </w:tr>
    </w:tbl>
    <w:p w14:paraId="02468A26" w14:textId="77777777" w:rsidR="00E239E0" w:rsidRPr="00A44052" w:rsidRDefault="00E239E0" w:rsidP="00E239E0">
      <w:pPr>
        <w:jc w:val="both"/>
        <w:rPr>
          <w:rFonts w:ascii="Times New Roman" w:hAnsi="Times New Roman" w:cs="Times New Roman"/>
          <w:sz w:val="25"/>
          <w:szCs w:val="25"/>
        </w:rPr>
      </w:pPr>
    </w:p>
    <w:p w14:paraId="672E7346" w14:textId="77777777" w:rsidR="00E239E0" w:rsidRPr="00A44052" w:rsidRDefault="00E239E0" w:rsidP="00E239E0">
      <w:pPr>
        <w:tabs>
          <w:tab w:val="left" w:pos="426"/>
        </w:tabs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7: (2,5 điểm)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3771F543" w14:textId="77777777" w:rsidTr="00CB4B0E">
        <w:tc>
          <w:tcPr>
            <w:tcW w:w="851" w:type="dxa"/>
          </w:tcPr>
          <w:p w14:paraId="7C09295B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color w:val="000000"/>
                <w:sz w:val="25"/>
                <w:szCs w:val="25"/>
                <w:lang w:val="vi-VN"/>
              </w:rPr>
              <w:tab/>
            </w: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0684929B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26F8F23E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2CD21D95" w14:textId="77777777" w:rsidTr="00CB4B0E">
        <w:tc>
          <w:tcPr>
            <w:tcW w:w="851" w:type="dxa"/>
          </w:tcPr>
          <w:p w14:paraId="29DAE2C8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7.1</w:t>
            </w:r>
          </w:p>
        </w:tc>
        <w:tc>
          <w:tcPr>
            <w:tcW w:w="8222" w:type="dxa"/>
            <w:shd w:val="clear" w:color="auto" w:fill="auto"/>
          </w:tcPr>
          <w:p w14:paraId="4D3AEB85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ông thức:[H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][N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N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][N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]</w:t>
            </w:r>
          </w:p>
          <w:p w14:paraId="686A377D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mol A=0,1; mol KOH=0,3;</w:t>
            </w:r>
          </w:p>
          <w:p w14:paraId="4DDF9F02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Phương trình:</w:t>
            </w:r>
          </w:p>
          <w:p w14:paraId="16E3FF73" w14:textId="77777777" w:rsidR="00E239E0" w:rsidRPr="006318CE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[HCO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][N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-C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-N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][NO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] +3KOH →C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+ K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 xml:space="preserve"> + KNO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 xml:space="preserve"> + 3H</w:t>
            </w:r>
            <w:r w:rsidRPr="006318C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318C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43CB8B96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1……………………………….0.3………...……………0.1……0,1</w:t>
            </w:r>
          </w:p>
          <w:p w14:paraId="72B6C4CB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Khối lượng muối=0,1.138+0,1.101=23,9 gam</w:t>
            </w:r>
          </w:p>
        </w:tc>
        <w:tc>
          <w:tcPr>
            <w:tcW w:w="992" w:type="dxa"/>
            <w:shd w:val="clear" w:color="auto" w:fill="auto"/>
          </w:tcPr>
          <w:p w14:paraId="68A88EA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5</w:t>
            </w:r>
          </w:p>
          <w:p w14:paraId="2574FCD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413FCE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DDAD48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F1752D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5</w:t>
            </w:r>
          </w:p>
        </w:tc>
      </w:tr>
      <w:tr w:rsidR="00E239E0" w:rsidRPr="00A44052" w14:paraId="3A00EED4" w14:textId="77777777" w:rsidTr="00CB4B0E">
        <w:tc>
          <w:tcPr>
            <w:tcW w:w="851" w:type="dxa"/>
          </w:tcPr>
          <w:p w14:paraId="13C5B34D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7.2</w:t>
            </w:r>
          </w:p>
        </w:tc>
        <w:tc>
          <w:tcPr>
            <w:tcW w:w="8222" w:type="dxa"/>
            <w:shd w:val="clear" w:color="auto" w:fill="auto"/>
          </w:tcPr>
          <w:p w14:paraId="227C401B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Bảo toàn khối lượng, tính ra khối lượng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suy ra mol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3,3 mol.</w:t>
            </w:r>
          </w:p>
          <w:p w14:paraId="13B408F4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Áp dụng bảo toàn Oxi, suy ra mol hỗn hợp E=0,4 mol</w:t>
            </w:r>
          </w:p>
          <w:p w14:paraId="7CC83481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uy ra mol nhóm OH trong ancol=2.0,4=0,8 mol</w:t>
            </w:r>
          </w:p>
          <w:p w14:paraId="27933E16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Xét phản ứng của ancol với Na, tính được mol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1/2mol nhóm OH của ancol=0,4 mol</w:t>
            </w:r>
          </w:p>
          <w:p w14:paraId="56C1AA55" w14:textId="77777777" w:rsidR="00E239E0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Xét phản ứng của ancol với Na: </w:t>
            </w:r>
            <w:r>
              <w:rPr>
                <w:rFonts w:ascii="Times New Roman" w:hAnsi="Times New Roman" w:cs="Times New Roman"/>
                <w:sz w:val="25"/>
                <w:szCs w:val="25"/>
              </w:rPr>
              <w:t>BTKL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m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ancol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m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bình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+m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H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27,8 gam.</w:t>
            </w:r>
          </w:p>
          <w:p w14:paraId="5EB05EA3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 xml:space="preserve"> n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ancol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=27,8:55,6=0,5  </w:t>
            </w:r>
          </w:p>
          <w:p w14:paraId="2F2B724D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DE6F53">
              <w:rPr>
                <w:rFonts w:ascii="Times New Roman" w:hAnsi="Times New Roman" w:cs="Times New Roman"/>
                <w:sz w:val="25"/>
                <w:szCs w:val="25"/>
                <w:u w:val="single"/>
              </w:rPr>
              <w:t>TH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Este có dạng (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R’ và (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R”</w:t>
            </w:r>
          </w:p>
          <w:p w14:paraId="30CCBAB5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a+b=0,5; 2a+2b=0,8→ vô nghiệm→ loại</w:t>
            </w:r>
          </w:p>
          <w:p w14:paraId="39237737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DE6F53">
              <w:rPr>
                <w:rFonts w:ascii="Times New Roman" w:hAnsi="Times New Roman" w:cs="Times New Roman"/>
                <w:sz w:val="25"/>
                <w:szCs w:val="25"/>
                <w:u w:val="single"/>
              </w:rPr>
              <w:t>TH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Este có dạng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OOR’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và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OOR”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</w:p>
          <w:p w14:paraId="20A13B12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a+b=0,5; a+b=0,8→ vô nghiệm→ loại</w:t>
            </w:r>
          </w:p>
          <w:p w14:paraId="6463DCF5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DE6F53">
              <w:rPr>
                <w:rFonts w:ascii="Times New Roman" w:hAnsi="Times New Roman" w:cs="Times New Roman"/>
                <w:sz w:val="25"/>
                <w:szCs w:val="25"/>
                <w:u w:val="single"/>
              </w:rPr>
              <w:t>TH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Este có dạng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OOR’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và  (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R”</w:t>
            </w:r>
          </w:p>
          <w:p w14:paraId="66207E6A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F gồm [R’OH: a mol và R”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b mol]</w:t>
            </w:r>
          </w:p>
          <w:p w14:paraId="079E996E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Lập HPT: a+b=0,5  và a+2b=0,8</w:t>
            </w:r>
          </w:p>
          <w:p w14:paraId="6A70BA2B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Giải ra: a=0,2;  b=0,3</w:t>
            </w:r>
          </w:p>
          <w:p w14:paraId="01A30015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Áp dụng: 0,2.M 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(R’OH)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+ 0,3.M 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(R”(OH)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= 27,8→ 2R’+3R”=142→R”&lt;47,3 (R” có ít nhất 2C)</w:t>
            </w:r>
          </w:p>
          <w:p w14:paraId="6546CDCA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→ M 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(R’OH)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46→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H</w:t>
            </w:r>
          </w:p>
          <w:p w14:paraId="6851A602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→ M 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(R”(OH)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62→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OH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</w:p>
          <w:p w14:paraId="1F5A880D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Vậy hai este có dạng:</w:t>
            </w:r>
          </w:p>
          <w:p w14:paraId="6F220EB8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OO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 xml:space="preserve">2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0,1 mol, kπ</w:t>
            </w:r>
          </w:p>
          <w:p w14:paraId="089BAB4C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0,3 mol; k’π</w:t>
            </w:r>
          </w:p>
          <w:p w14:paraId="57073F3A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Áp dụng: Số liên kết π-1=n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n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O=1,1</w:t>
            </w:r>
          </w:p>
          <w:p w14:paraId="4C116BE3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ab/>
              <w:t>0,1.(k-1)+ 0,3.(k’-1)=1,1</w:t>
            </w:r>
          </w:p>
          <w:p w14:paraId="5364B8CF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uy ra: k=3, k’=4; chứng tỏ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 xml:space="preserve">1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ó một liên kết đôi và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 xml:space="preserve">2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ó một liên kết đôi C=C</w:t>
            </w:r>
          </w:p>
          <w:p w14:paraId="5A12B2C4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1.(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+146) + 0,3.(2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 xml:space="preserve">2 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+ 116)=69,6→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+6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202→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&lt;33,6</w:t>
            </w:r>
          </w:p>
          <w:p w14:paraId="1A60F3AE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họn: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1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40 (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; R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=27 (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  <w:p w14:paraId="147111F6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Vậy E gồm:</w:t>
            </w:r>
          </w:p>
          <w:p w14:paraId="50CAC33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OO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5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0,1</w:t>
            </w:r>
          </w:p>
          <w:p w14:paraId="0DB0CFD5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(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OO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C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: 0,3→ m=0,3.170=51 gam</w:t>
            </w:r>
          </w:p>
        </w:tc>
        <w:tc>
          <w:tcPr>
            <w:tcW w:w="992" w:type="dxa"/>
            <w:shd w:val="clear" w:color="auto" w:fill="auto"/>
          </w:tcPr>
          <w:p w14:paraId="5321DB9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0,25</w:t>
            </w:r>
          </w:p>
          <w:p w14:paraId="54F23F6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C77C69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A0B273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8ED1D9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B95CA5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2C7FDE7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08769C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5F1E79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C4F303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4F9F1C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53BCDE1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FA11C2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2C1F16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55742E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FAE782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343462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6E740E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0B1A59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A2BBE7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B35F4A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FF7915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578ECAC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C064C5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8AAD4A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CAE10D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CC81A9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3AFCAB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</w:tc>
      </w:tr>
    </w:tbl>
    <w:p w14:paraId="50D709C4" w14:textId="77777777" w:rsidR="00E239E0" w:rsidRPr="00A44052" w:rsidRDefault="00E239E0" w:rsidP="00E239E0">
      <w:pPr>
        <w:jc w:val="both"/>
        <w:rPr>
          <w:rFonts w:ascii="Times New Roman" w:hAnsi="Times New Roman" w:cs="Times New Roman"/>
          <w:sz w:val="25"/>
          <w:szCs w:val="25"/>
        </w:rPr>
      </w:pPr>
    </w:p>
    <w:p w14:paraId="649E7A5E" w14:textId="77777777" w:rsidR="00E239E0" w:rsidRPr="00A44052" w:rsidRDefault="00E239E0" w:rsidP="00E239E0">
      <w:pPr>
        <w:tabs>
          <w:tab w:val="left" w:pos="426"/>
          <w:tab w:val="left" w:pos="2552"/>
          <w:tab w:val="left" w:pos="4820"/>
          <w:tab w:val="left" w:pos="7088"/>
        </w:tabs>
        <w:ind w:right="77"/>
        <w:jc w:val="both"/>
        <w:rPr>
          <w:rFonts w:ascii="Times New Roman" w:hAnsi="Times New Roman" w:cs="Times New Roman"/>
          <w:b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>Câu 8: (2,5 điểm)</w:t>
      </w:r>
    </w:p>
    <w:p w14:paraId="2EC96402" w14:textId="77777777" w:rsidR="00E239E0" w:rsidRPr="00A44052" w:rsidRDefault="00E239E0" w:rsidP="00E239E0">
      <w:pPr>
        <w:tabs>
          <w:tab w:val="left" w:pos="426"/>
        </w:tabs>
        <w:spacing w:line="276" w:lineRule="auto"/>
        <w:rPr>
          <w:rFonts w:ascii="Times New Roman" w:hAnsi="Times New Roman" w:cs="Times New Roman"/>
          <w:sz w:val="25"/>
          <w:szCs w:val="25"/>
          <w:shd w:val="clear" w:color="auto" w:fill="FFFFFF"/>
          <w:lang w:val="nl-NL"/>
        </w:rPr>
      </w:pPr>
      <w:r w:rsidRPr="00A44052">
        <w:rPr>
          <w:rFonts w:ascii="Times New Roman" w:hAnsi="Times New Roman" w:cs="Times New Roman"/>
          <w:b/>
          <w:sz w:val="25"/>
          <w:szCs w:val="25"/>
          <w:shd w:val="clear" w:color="auto" w:fill="FFFFFF"/>
          <w:lang w:val="nl-NL"/>
        </w:rPr>
        <w:tab/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0390CAA6" w14:textId="77777777" w:rsidTr="00CB4B0E">
        <w:trPr>
          <w:trHeight w:val="559"/>
        </w:trPr>
        <w:tc>
          <w:tcPr>
            <w:tcW w:w="851" w:type="dxa"/>
          </w:tcPr>
          <w:p w14:paraId="7F0E5DDD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6533EFE1" w14:textId="77777777" w:rsidR="00E239E0" w:rsidRPr="00A44052" w:rsidRDefault="00E239E0" w:rsidP="00CB4B0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before="20" w:line="264" w:lineRule="auto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5"/>
                <w:szCs w:val="25"/>
                <w:lang w:val="pl-PL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148669AD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4F1E5FA8" w14:textId="77777777" w:rsidTr="00CB4B0E">
        <w:trPr>
          <w:trHeight w:val="559"/>
        </w:trPr>
        <w:tc>
          <w:tcPr>
            <w:tcW w:w="851" w:type="dxa"/>
          </w:tcPr>
          <w:p w14:paraId="64BAE9A4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8.1</w:t>
            </w:r>
          </w:p>
        </w:tc>
        <w:tc>
          <w:tcPr>
            <w:tcW w:w="8222" w:type="dxa"/>
            <w:shd w:val="clear" w:color="auto" w:fill="auto"/>
          </w:tcPr>
          <w:p w14:paraId="71A22047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>
              <w:rPr>
                <w:rFonts w:ascii="Times New Roman" w:hAnsi="Times New Roman" w:cs="Times New Roman"/>
                <w:sz w:val="25"/>
                <w:szCs w:val="25"/>
                <w:shd w:val="clear" w:color="auto" w:fill="FFFFFF"/>
                <w:lang w:val="pt-BR"/>
              </w:rPr>
              <w:t>`</w:t>
            </w:r>
            <w:r w:rsidRPr="00A44052">
              <w:rPr>
                <w:rFonts w:ascii="Times New Roman" w:hAnsi="Times New Roman" w:cs="Times New Roman"/>
                <w:position w:val="-16"/>
                <w:sz w:val="25"/>
                <w:szCs w:val="25"/>
                <w:lang w:val="pt-BR"/>
              </w:rPr>
              <w:object w:dxaOrig="7339" w:dyaOrig="420" w14:anchorId="7E47415A">
                <v:shape id="_x0000_i1046" type="#_x0000_t75" style="width:366.55pt;height:21.2pt" o:ole="">
                  <v:imagedata r:id="rId56" o:title=""/>
                </v:shape>
                <o:OLEObject Type="Embed" ProgID="Equation.DSMT4" ShapeID="_x0000_i1046" DrawAspect="Content" ObjectID="_1743957443" r:id="rId57"/>
              </w:object>
            </w:r>
          </w:p>
          <w:p w14:paraId="73BD2C9D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</w:r>
            <w:r w:rsidRPr="00A44052">
              <w:rPr>
                <w:rFonts w:ascii="Times New Roman" w:hAnsi="Times New Roman" w:cs="Times New Roman"/>
                <w:position w:val="-16"/>
                <w:sz w:val="25"/>
                <w:szCs w:val="25"/>
                <w:lang w:val="pt-BR"/>
              </w:rPr>
              <w:object w:dxaOrig="6340" w:dyaOrig="420" w14:anchorId="0EA31781">
                <v:shape id="_x0000_i1047" type="#_x0000_t75" style="width:317.25pt;height:21.2pt" o:ole="">
                  <v:imagedata r:id="rId58" o:title=""/>
                </v:shape>
                <o:OLEObject Type="Embed" ProgID="Equation.DSMT4" ShapeID="_x0000_i1047" DrawAspect="Content" ObjectID="_1743957444" r:id="rId59"/>
              </w:object>
            </w:r>
          </w:p>
          <w:p w14:paraId="3B6587BC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</w:r>
            <w:r w:rsidRPr="00A44052">
              <w:rPr>
                <w:rFonts w:ascii="Times New Roman" w:hAnsi="Times New Roman" w:cs="Times New Roman"/>
                <w:position w:val="-8"/>
                <w:sz w:val="25"/>
                <w:szCs w:val="25"/>
                <w:lang w:val="pt-BR"/>
              </w:rPr>
              <w:object w:dxaOrig="4320" w:dyaOrig="340" w14:anchorId="21C96271">
                <v:shape id="_x0000_i1048" type="#_x0000_t75" style="width:3in;height:17.35pt" o:ole="">
                  <v:imagedata r:id="rId60" o:title=""/>
                </v:shape>
                <o:OLEObject Type="Embed" ProgID="Equation.DSMT4" ShapeID="_x0000_i1048" DrawAspect="Content" ObjectID="_1743957445" r:id="rId61"/>
              </w:object>
            </w:r>
          </w:p>
          <w:p w14:paraId="41150526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  <w:t>Biện luận: Học sinh biện luận và chỉ chọn ra n=2; m=4 là phù hợp</w:t>
            </w:r>
          </w:p>
          <w:p w14:paraId="5E735214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- CTCT của axit: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OOH</w:t>
            </w:r>
          </w:p>
          <w:p w14:paraId="0920A9DA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  <w:t>- CTCT của ancol: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OH, 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(OH)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, HO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H(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, (C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)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COH</w:t>
            </w:r>
          </w:p>
          <w:p w14:paraId="4520C8D7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>Phản ứng este hóa tính theo mol axit</w:t>
            </w:r>
          </w:p>
          <w:p w14:paraId="15C5C63C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</w:r>
            <w:r w:rsidRPr="00A44052">
              <w:rPr>
                <w:rFonts w:ascii="Times New Roman" w:hAnsi="Times New Roman" w:cs="Times New Roman"/>
                <w:position w:val="-34"/>
                <w:sz w:val="25"/>
                <w:szCs w:val="25"/>
                <w:lang w:val="pt-BR"/>
              </w:rPr>
              <w:object w:dxaOrig="6259" w:dyaOrig="800" w14:anchorId="45D253D4">
                <v:shape id="_x0000_i1049" type="#_x0000_t75" style="width:312.65pt;height:39.65pt" o:ole="">
                  <v:imagedata r:id="rId62" o:title=""/>
                </v:shape>
                <o:OLEObject Type="Embed" ProgID="Equation.DSMT4" ShapeID="_x0000_i1049" DrawAspect="Content" ObjectID="_1743957446" r:id="rId63"/>
              </w:object>
            </w:r>
          </w:p>
          <w:p w14:paraId="5F52B560" w14:textId="77777777" w:rsidR="00E239E0" w:rsidRPr="00A44052" w:rsidRDefault="00E239E0" w:rsidP="00CB4B0E">
            <w:pPr>
              <w:tabs>
                <w:tab w:val="left" w:pos="426"/>
                <w:tab w:val="left" w:pos="977"/>
              </w:tabs>
              <w:contextualSpacing/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pt-BR"/>
              </w:rPr>
              <w:tab/>
              <w:t>m=0,05.116.0,6= 3,48 gam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14:paraId="03050BF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</w:t>
            </w:r>
          </w:p>
          <w:p w14:paraId="73A84E9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1ADB73C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6FF5C5B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42AE628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3705E01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</w:t>
            </w:r>
          </w:p>
          <w:p w14:paraId="77724AB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76A9141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4F74867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4456F0B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565DC83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</w:t>
            </w:r>
          </w:p>
          <w:p w14:paraId="66D6CC1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596117C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7CD908D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</w:p>
          <w:p w14:paraId="2D346BF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0,25</w:t>
            </w:r>
          </w:p>
        </w:tc>
      </w:tr>
      <w:tr w:rsidR="00E239E0" w:rsidRPr="00A44052" w14:paraId="13267D4B" w14:textId="77777777" w:rsidTr="00CB4B0E">
        <w:trPr>
          <w:trHeight w:val="1266"/>
        </w:trPr>
        <w:tc>
          <w:tcPr>
            <w:tcW w:w="851" w:type="dxa"/>
          </w:tcPr>
          <w:p w14:paraId="5B489F13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8.2</w:t>
            </w:r>
          </w:p>
        </w:tc>
        <w:tc>
          <w:tcPr>
            <w:tcW w:w="8222" w:type="dxa"/>
            <w:shd w:val="clear" w:color="auto" w:fill="auto"/>
          </w:tcPr>
          <w:p w14:paraId="0C0B7D16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eastAsia="Calibri" w:hAnsi="Times New Roman" w:cs="Times New Roman"/>
                <w:noProof/>
                <w:sz w:val="25"/>
                <w:szCs w:val="25"/>
              </w:rPr>
            </w:pPr>
          </w:p>
          <w:p w14:paraId="2FCA7F06" w14:textId="77777777" w:rsidR="00E239E0" w:rsidRPr="00A44052" w:rsidRDefault="00E239E0" w:rsidP="00CB4B0E">
            <w:pPr>
              <w:tabs>
                <w:tab w:val="left" w:pos="0"/>
              </w:tabs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noProof/>
                <w:sz w:val="25"/>
                <w:szCs w:val="25"/>
              </w:rPr>
              <w:lastRenderedPageBreak/>
              <w:drawing>
                <wp:inline distT="0" distB="0" distL="0" distR="0" wp14:anchorId="70468DC8" wp14:editId="5DBA1529">
                  <wp:extent cx="5248275" cy="33337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3333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77CE58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Bảo toàn K cho sơ đồ (2) {Dung dịch B+KOH}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nK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 xml:space="preserve">4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= 0,4095 mol.</w:t>
            </w:r>
          </w:p>
          <w:p w14:paraId="3D33AC2F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color w:val="F2F2F2" w:themeColor="background1" w:themeShade="F2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Bảo toàn S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n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 xml:space="preserve">4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= 0,4095mol</w:t>
            </w:r>
            <w:r w:rsidRPr="00A44052">
              <w:rPr>
                <w:rFonts w:ascii="Times New Roman" w:eastAsia="Calibri" w:hAnsi="Times New Roman" w:cs="Times New Roman"/>
                <w:color w:val="F2F2F2" w:themeColor="background1" w:themeShade="F2"/>
                <w:sz w:val="25"/>
                <w:szCs w:val="25"/>
              </w:rPr>
              <w:t>……</w:t>
            </w:r>
          </w:p>
          <w:p w14:paraId="026152FB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Khối lượng muối (56,9925g)  + m KOH &gt; khối lượng kết tủa + khối lượng K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S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nên phải có N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, chứng tỏ có N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perscript"/>
              </w:rPr>
              <w:t>+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trong muối thu được, BTKL, suy ra nN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= n 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O = 0,0225 mol</w:t>
            </w:r>
          </w:p>
          <w:p w14:paraId="6AB91ABB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Bảo toàn khối lượng cho sơ đồ (2) tính được nN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=0,0225 mol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n</w:t>
            </w:r>
            <w:r w:rsidRPr="00A44052">
              <w:rPr>
                <w:rFonts w:ascii="Times New Roman" w:eastAsia="Calibri" w:hAnsi="Times New Roman" w:cs="Times New Roman"/>
                <w:position w:val="-12"/>
                <w:sz w:val="25"/>
                <w:szCs w:val="25"/>
              </w:rPr>
              <w:object w:dxaOrig="520" w:dyaOrig="380" w14:anchorId="30E6D07F">
                <v:shape id="_x0000_i1050" type="#_x0000_t75" style="width:26.2pt;height:18.85pt" o:ole="">
                  <v:imagedata r:id="rId65" o:title=""/>
                </v:shape>
                <o:OLEObject Type="Embed" ProgID="Equation.DSMT4" ShapeID="_x0000_i1050" DrawAspect="Content" ObjectID="_1743957447" r:id="rId66"/>
              </w:objec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=0,0225 mol.</w:t>
            </w:r>
          </w:p>
          <w:p w14:paraId="5A4376F0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 xml:space="preserve">Bảo toàn H cho sơ đồ </w:t>
            </w:r>
            <w:r w:rsidRPr="00A44052">
              <w:rPr>
                <w:rFonts w:ascii="Times New Roman" w:eastAsia="Calibri" w:hAnsi="Times New Roman" w:cs="Times New Roman"/>
                <w:b/>
                <w:sz w:val="25"/>
                <w:szCs w:val="25"/>
                <w:lang w:val="pt-BR"/>
              </w:rPr>
              <w:t>(1)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{A+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S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4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+KN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}tính được số mol H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O = 0,3465 mol.</w:t>
            </w:r>
          </w:p>
          <w:p w14:paraId="6936C175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Bảo toàn khối lượng cho sơ đồ (1) tính được m=24,48 gam.</w:t>
            </w:r>
          </w:p>
          <w:p w14:paraId="74A89166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Bảo toàn e cho sơ đồ (3) {Dung dịch B+BaCl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+AgN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}:</w:t>
            </w:r>
          </w:p>
          <w:p w14:paraId="01DEE57A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b/>
                <w:sz w:val="25"/>
                <w:szCs w:val="25"/>
                <w:lang w:val="pt-BR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Có số mol Fe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perscript"/>
                <w:lang w:val="pt-BR"/>
              </w:rPr>
              <w:t>2+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 xml:space="preserve"> trong B: 0,16 mol</w:t>
            </w:r>
            <w:r w:rsidRPr="00A44052">
              <w:rPr>
                <w:rFonts w:ascii="Times New Roman" w:eastAsia="Calibri" w:hAnsi="Times New Roman" w:cs="Times New Roman"/>
                <w:color w:val="F2F2F2" w:themeColor="background1" w:themeShade="F2"/>
                <w:sz w:val="25"/>
                <w:szCs w:val="25"/>
                <w:lang w:val="pt-BR"/>
              </w:rPr>
              <w:t>………………….............................................</w:t>
            </w:r>
          </w:p>
          <w:p w14:paraId="5F1630B1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Trong A đặt số mol Mg = a; Cu(N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)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 xml:space="preserve">2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= b; Fe = c; FeC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  <w:lang w:val="pt-BR"/>
              </w:rPr>
              <w:t xml:space="preserve">3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t>= 0,162-c.</w:t>
            </w:r>
          </w:p>
          <w:p w14:paraId="7156D90E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+) m = 24,48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24a+188b-60c= 5,688 (I) </w:t>
            </w:r>
          </w:p>
          <w:p w14:paraId="2BD1EE5D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+) Bảo toàn điện tích dung dịch B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2a+2b=0,432 (II).</w:t>
            </w:r>
          </w:p>
          <w:p w14:paraId="2FB23E6D" w14:textId="77777777" w:rsidR="00E239E0" w:rsidRPr="00A44052" w:rsidRDefault="00E239E0" w:rsidP="00CB4B0E">
            <w:pPr>
              <w:spacing w:line="288" w:lineRule="auto"/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+) Khối lượng kết tủa hidroxit = 28,539 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58a+98b=13,968 (III).</w:t>
            </w:r>
          </w:p>
          <w:p w14:paraId="6411B0DD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Giải hệ a=0,18; b=0,036; c=0,09 mol </w:t>
            </w:r>
          </w:p>
          <w:p w14:paraId="15BB0340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% khối lượng của FeC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= 34,12%</w:t>
            </w:r>
          </w:p>
          <w:p w14:paraId="4278767B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% khối lượng của Mg = 17,65%</w:t>
            </w:r>
          </w:p>
          <w:p w14:paraId="22662A6C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% khối lượng của Cu(NO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3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>)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= 27,65%</w:t>
            </w:r>
          </w:p>
          <w:p w14:paraId="44762DA0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sz w:val="25"/>
                <w:szCs w:val="25"/>
                <w:lang w:val="pt-BR"/>
              </w:rPr>
              <w:sym w:font="Wingdings 3" w:char="F05F"/>
            </w:r>
            <w:r w:rsidRPr="00A44052">
              <w:rPr>
                <w:rFonts w:ascii="Times New Roman" w:eastAsia="Calibri" w:hAnsi="Times New Roman" w:cs="Times New Roman"/>
                <w:sz w:val="25"/>
                <w:szCs w:val="25"/>
              </w:rPr>
              <w:t xml:space="preserve"> % khối lượng của Fe = 20,58%</w:t>
            </w:r>
          </w:p>
          <w:p w14:paraId="04C13C67" w14:textId="77777777" w:rsidR="00E239E0" w:rsidRPr="00A44052" w:rsidRDefault="00E239E0" w:rsidP="00CB4B0E">
            <w:pPr>
              <w:rPr>
                <w:rFonts w:ascii="Times New Roman" w:eastAsia="Calibri" w:hAnsi="Times New Roman" w:cs="Times New Roman"/>
                <w:i/>
                <w:sz w:val="25"/>
                <w:szCs w:val="25"/>
              </w:rPr>
            </w:pPr>
            <w:r w:rsidRPr="00A44052">
              <w:rPr>
                <w:rFonts w:ascii="Times New Roman" w:eastAsia="Calibri" w:hAnsi="Times New Roman" w:cs="Times New Roman"/>
                <w:i/>
                <w:sz w:val="25"/>
                <w:szCs w:val="25"/>
              </w:rPr>
              <w:t>(Nếu học sinh không chứng minh được có mặt NH</w:t>
            </w:r>
            <w:r w:rsidRPr="00A44052">
              <w:rPr>
                <w:rFonts w:ascii="Times New Roman" w:eastAsia="Calibri" w:hAnsi="Times New Roman" w:cs="Times New Roman"/>
                <w:i/>
                <w:sz w:val="25"/>
                <w:szCs w:val="25"/>
                <w:vertAlign w:val="subscript"/>
              </w:rPr>
              <w:t>4</w:t>
            </w:r>
            <w:r w:rsidRPr="00A44052">
              <w:rPr>
                <w:rFonts w:ascii="Times New Roman" w:eastAsia="Calibri" w:hAnsi="Times New Roman" w:cs="Times New Roman"/>
                <w:i/>
                <w:sz w:val="25"/>
                <w:szCs w:val="25"/>
                <w:vertAlign w:val="superscript"/>
              </w:rPr>
              <w:t>+</w:t>
            </w:r>
            <w:r w:rsidRPr="00A44052">
              <w:rPr>
                <w:rFonts w:ascii="Times New Roman" w:eastAsia="Calibri" w:hAnsi="Times New Roman" w:cs="Times New Roman"/>
                <w:i/>
                <w:sz w:val="25"/>
                <w:szCs w:val="25"/>
              </w:rPr>
              <w:t xml:space="preserve"> thì chỉ cho một nửa số điểm của câu 8.2)</w:t>
            </w:r>
          </w:p>
        </w:tc>
        <w:tc>
          <w:tcPr>
            <w:tcW w:w="992" w:type="dxa"/>
            <w:shd w:val="clear" w:color="auto" w:fill="auto"/>
          </w:tcPr>
          <w:p w14:paraId="0436F6C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BA56B49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4119E3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2EEB35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A63D06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23EBC2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BC63CD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F185E1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4DF7B3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C86D06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AF6276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052A3E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D67076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493A12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E9A51E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145B52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A42B07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B79B521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726874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C20BC4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EE3076B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56A06CB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378527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1A00AE3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7277D8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1072A7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AF5C8B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221DD0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8288F5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70FA884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EC0945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D08876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7B3F6F8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BA68AA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F21DED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16EC47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71739AF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7B0DB79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84A353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1E757F7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</w:tc>
      </w:tr>
    </w:tbl>
    <w:p w14:paraId="46A16290" w14:textId="77777777" w:rsidR="00E239E0" w:rsidRPr="00A44052" w:rsidRDefault="00E239E0" w:rsidP="00E239E0">
      <w:pPr>
        <w:jc w:val="both"/>
        <w:rPr>
          <w:rFonts w:ascii="Times New Roman" w:hAnsi="Times New Roman" w:cs="Times New Roman"/>
          <w:sz w:val="25"/>
          <w:szCs w:val="25"/>
        </w:rPr>
      </w:pPr>
    </w:p>
    <w:p w14:paraId="384F109F" w14:textId="77777777" w:rsidR="00E239E0" w:rsidRPr="00A44052" w:rsidRDefault="00E239E0" w:rsidP="00E239E0">
      <w:pPr>
        <w:tabs>
          <w:tab w:val="left" w:pos="561"/>
          <w:tab w:val="left" w:pos="709"/>
        </w:tabs>
        <w:jc w:val="both"/>
        <w:rPr>
          <w:rFonts w:ascii="Times New Roman" w:hAnsi="Times New Roman" w:cs="Times New Roman"/>
          <w:sz w:val="25"/>
          <w:szCs w:val="25"/>
        </w:rPr>
      </w:pPr>
      <w:r w:rsidRPr="00A44052">
        <w:rPr>
          <w:rFonts w:ascii="Times New Roman" w:hAnsi="Times New Roman" w:cs="Times New Roman"/>
          <w:b/>
          <w:sz w:val="25"/>
          <w:szCs w:val="25"/>
        </w:rPr>
        <w:t xml:space="preserve">Câu 9: (2,0 điểm). </w:t>
      </w:r>
      <w:r w:rsidRPr="00A44052">
        <w:rPr>
          <w:rFonts w:ascii="Times New Roman" w:hAnsi="Times New Roman" w:cs="Times New Roman"/>
          <w:sz w:val="25"/>
          <w:szCs w:val="25"/>
        </w:rPr>
        <w:tab/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222"/>
        <w:gridCol w:w="992"/>
      </w:tblGrid>
      <w:tr w:rsidR="00E239E0" w:rsidRPr="00A44052" w14:paraId="1280B83D" w14:textId="77777777" w:rsidTr="00CB4B0E">
        <w:tc>
          <w:tcPr>
            <w:tcW w:w="851" w:type="dxa"/>
          </w:tcPr>
          <w:p w14:paraId="4C3D633A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ab/>
            </w: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CÂU</w:t>
            </w:r>
          </w:p>
        </w:tc>
        <w:tc>
          <w:tcPr>
            <w:tcW w:w="8222" w:type="dxa"/>
            <w:shd w:val="clear" w:color="auto" w:fill="auto"/>
          </w:tcPr>
          <w:p w14:paraId="6A147C23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b/>
                <w:sz w:val="25"/>
                <w:szCs w:val="25"/>
              </w:rPr>
              <w:t>HƯỚNG DẪN CHẤM</w:t>
            </w:r>
          </w:p>
        </w:tc>
        <w:tc>
          <w:tcPr>
            <w:tcW w:w="992" w:type="dxa"/>
            <w:shd w:val="clear" w:color="auto" w:fill="auto"/>
          </w:tcPr>
          <w:p w14:paraId="2EEB4347" w14:textId="77777777" w:rsidR="00E239E0" w:rsidRPr="00A44052" w:rsidRDefault="00E239E0" w:rsidP="00CB4B0E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  <w:lang w:val="fr-FR"/>
              </w:rPr>
              <w:t>ĐIỂM</w:t>
            </w:r>
          </w:p>
        </w:tc>
      </w:tr>
      <w:tr w:rsidR="00E239E0" w:rsidRPr="00A44052" w14:paraId="1F444090" w14:textId="77777777" w:rsidTr="00CB4B0E">
        <w:tc>
          <w:tcPr>
            <w:tcW w:w="851" w:type="dxa"/>
          </w:tcPr>
          <w:p w14:paraId="6F28AD89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t>9.1</w:t>
            </w:r>
          </w:p>
        </w:tc>
        <w:tc>
          <w:tcPr>
            <w:tcW w:w="8222" w:type="dxa"/>
            <w:shd w:val="clear" w:color="auto" w:fill="auto"/>
          </w:tcPr>
          <w:p w14:paraId="06965583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- Giải thích: Để điều chế được khí C như bộ dụng cụ vẽ thì khí C phải có đặc điểm: nặng hơn không khí (</w:t>
            </w:r>
            <w:r w:rsidRPr="00A44052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00" w:dyaOrig="320" w14:anchorId="21D961DE">
                <v:shape id="_x0000_i1051" type="#_x0000_t75" style="width:15pt;height:15.8pt" o:ole="">
                  <v:imagedata r:id="rId67" o:title=""/>
                </v:shape>
                <o:OLEObject Type="Embed" ProgID="Equation.DSMT4" ShapeID="_x0000_i1051" DrawAspect="Content" ObjectID="_1743957448" r:id="rId68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= 29) và không tác dụng với không khí. </w:t>
            </w:r>
          </w:p>
          <w:p w14:paraId="505B3611" w14:textId="77777777" w:rsidR="00E239E0" w:rsidRPr="00A44052" w:rsidRDefault="00E239E0" w:rsidP="00CB4B0E">
            <w:pPr>
              <w:spacing w:line="276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color w:val="000000"/>
                <w:position w:val="-6"/>
                <w:sz w:val="25"/>
                <w:szCs w:val="25"/>
              </w:rPr>
              <w:object w:dxaOrig="620" w:dyaOrig="320" w14:anchorId="2B8C514C">
                <v:shape id="_x0000_i1052" type="#_x0000_t75" style="width:31.55pt;height:15.8pt" o:ole="">
                  <v:imagedata r:id="rId69" o:title=""/>
                </v:shape>
                <o:OLEObject Type="Embed" ProgID="Equation.DSMT4" ShapeID="_x0000_i1052" DrawAspect="Content" ObjectID="_1743957449" r:id="rId70"/>
              </w:objec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 xml:space="preserve"> có thể điều chế được các khí: Cl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C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SO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, H</w:t>
            </w:r>
            <w:r w:rsidRPr="00A44052">
              <w:rPr>
                <w:rFonts w:ascii="Times New Roman" w:hAnsi="Times New Roman" w:cs="Times New Roman"/>
                <w:sz w:val="25"/>
                <w:szCs w:val="25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S.</w:t>
            </w:r>
          </w:p>
          <w:p w14:paraId="5635FBD9" w14:textId="77777777" w:rsidR="00E239E0" w:rsidRPr="00A44052" w:rsidRDefault="00E239E0" w:rsidP="00CB4B0E">
            <w:pPr>
              <w:pStyle w:val="Tablecaption0"/>
              <w:shd w:val="clear" w:color="auto" w:fill="auto"/>
              <w:spacing w:line="240" w:lineRule="auto"/>
              <w:rPr>
                <w:rFonts w:ascii="Times New Roman" w:hAnsi="Times New Roman" w:cs="Times New Roman"/>
              </w:rPr>
            </w:pPr>
            <w:r w:rsidRPr="00A44052">
              <w:rPr>
                <w:rFonts w:ascii="Times New Roman" w:hAnsi="Times New Roman" w:cs="Times New Roman"/>
              </w:rPr>
              <w:t xml:space="preserve">- Phản ứng điều chế: </w:t>
            </w:r>
          </w:p>
          <w:p w14:paraId="700B8D38" w14:textId="77777777" w:rsidR="00E239E0" w:rsidRPr="00A44052" w:rsidRDefault="00E239E0" w:rsidP="00CB4B0E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A44052">
              <w:rPr>
                <w:rFonts w:ascii="Times New Roman" w:hAnsi="Times New Roman" w:cs="Times New Roman"/>
              </w:rPr>
              <w:tab/>
              <w:t>2KMn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</w:rPr>
              <w:t xml:space="preserve">  +  16HCl  </w:t>
            </w:r>
            <w:r w:rsidRPr="00A44052">
              <w:rPr>
                <w:rFonts w:ascii="Times New Roman" w:hAnsi="Times New Roman" w:cs="Times New Roman"/>
                <w:color w:val="000000"/>
                <w:position w:val="-6"/>
              </w:rPr>
              <w:object w:dxaOrig="620" w:dyaOrig="320" w14:anchorId="4117ADAC">
                <v:shape id="_x0000_i1053" type="#_x0000_t75" style="width:31.55pt;height:15.8pt" o:ole="">
                  <v:imagedata r:id="rId69" o:title=""/>
                </v:shape>
                <o:OLEObject Type="Embed" ProgID="Equation.DSMT4" ShapeID="_x0000_i1053" DrawAspect="Content" ObjectID="_1743957450" r:id="rId71"/>
              </w:object>
            </w:r>
            <w:r w:rsidRPr="00A44052">
              <w:rPr>
                <w:rFonts w:ascii="Times New Roman" w:hAnsi="Times New Roman" w:cs="Times New Roman"/>
              </w:rPr>
              <w:t xml:space="preserve"> 2KCl  + 2MnCl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 xml:space="preserve">  + 5Cl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↑ +  8H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O</w:t>
            </w:r>
          </w:p>
          <w:p w14:paraId="063591F0" w14:textId="77777777" w:rsidR="00E239E0" w:rsidRPr="00A44052" w:rsidRDefault="00E239E0" w:rsidP="00CB4B0E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A44052">
              <w:rPr>
                <w:rFonts w:ascii="Times New Roman" w:hAnsi="Times New Roman" w:cs="Times New Roman"/>
              </w:rPr>
              <w:tab/>
              <w:t>Na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S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</w:rPr>
              <w:t xml:space="preserve">  +  H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S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</w:rPr>
              <w:t xml:space="preserve"> 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(loãng)</w:t>
            </w:r>
            <w:r w:rsidRPr="00A44052">
              <w:rPr>
                <w:rFonts w:ascii="Times New Roman" w:hAnsi="Times New Roman" w:cs="Times New Roman"/>
              </w:rPr>
              <w:t xml:space="preserve"> </w:t>
            </w:r>
            <w:r w:rsidRPr="00A44052">
              <w:rPr>
                <w:rFonts w:ascii="Times New Roman" w:hAnsi="Times New Roman" w:cs="Times New Roman"/>
                <w:color w:val="000000"/>
                <w:position w:val="-6"/>
              </w:rPr>
              <w:object w:dxaOrig="620" w:dyaOrig="320" w14:anchorId="446E69E3">
                <v:shape id="_x0000_i1054" type="#_x0000_t75" style="width:31.55pt;height:15.8pt" o:ole="">
                  <v:imagedata r:id="rId69" o:title=""/>
                </v:shape>
                <o:OLEObject Type="Embed" ProgID="Equation.DSMT4" ShapeID="_x0000_i1054" DrawAspect="Content" ObjectID="_1743957451" r:id="rId72"/>
              </w:object>
            </w:r>
            <w:r w:rsidRPr="00A44052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A44052">
              <w:rPr>
                <w:rFonts w:ascii="Times New Roman" w:hAnsi="Times New Roman" w:cs="Times New Roman"/>
              </w:rPr>
              <w:t>Na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S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4</w:t>
            </w:r>
            <w:r w:rsidRPr="00A44052">
              <w:rPr>
                <w:rFonts w:ascii="Times New Roman" w:hAnsi="Times New Roman" w:cs="Times New Roman"/>
              </w:rPr>
              <w:t xml:space="preserve">  +  S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object w:dxaOrig="220" w:dyaOrig="320" w14:anchorId="5AE11177">
                <v:shape id="_x0000_i1055" type="#_x0000_t75" style="width:10.4pt;height:15.8pt" o:ole="">
                  <v:imagedata r:id="rId73" o:title=""/>
                </v:shape>
                <o:OLEObject Type="Embed" ProgID="Equation.3" ShapeID="_x0000_i1055" DrawAspect="Content" ObjectID="_1743957452" r:id="rId74"/>
              </w:object>
            </w:r>
            <w:r w:rsidRPr="00A44052">
              <w:rPr>
                <w:rFonts w:ascii="Times New Roman" w:hAnsi="Times New Roman" w:cs="Times New Roman"/>
              </w:rPr>
              <w:t xml:space="preserve"> +  H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 xml:space="preserve">O </w:t>
            </w:r>
          </w:p>
          <w:p w14:paraId="502C4993" w14:textId="77777777" w:rsidR="00E239E0" w:rsidRPr="00A44052" w:rsidRDefault="00E239E0" w:rsidP="00CB4B0E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A44052">
              <w:rPr>
                <w:rFonts w:ascii="Times New Roman" w:hAnsi="Times New Roman" w:cs="Times New Roman"/>
              </w:rPr>
              <w:t xml:space="preserve">           CaC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3</w:t>
            </w:r>
            <w:r w:rsidRPr="00A44052">
              <w:rPr>
                <w:rFonts w:ascii="Times New Roman" w:hAnsi="Times New Roman" w:cs="Times New Roman"/>
              </w:rPr>
              <w:t xml:space="preserve">  +  2HCl</w:t>
            </w:r>
            <w:r w:rsidRPr="00A44052">
              <w:rPr>
                <w:rFonts w:ascii="Times New Roman" w:hAnsi="Times New Roman" w:cs="Times New Roman"/>
                <w:color w:val="000000"/>
                <w:position w:val="-6"/>
              </w:rPr>
              <w:object w:dxaOrig="620" w:dyaOrig="320" w14:anchorId="0767E092">
                <v:shape id="_x0000_i1056" type="#_x0000_t75" style="width:31.55pt;height:15.8pt" o:ole="">
                  <v:imagedata r:id="rId69" o:title=""/>
                </v:shape>
                <o:OLEObject Type="Embed" ProgID="Equation.DSMT4" ShapeID="_x0000_i1056" DrawAspect="Content" ObjectID="_1743957453" r:id="rId75"/>
              </w:object>
            </w:r>
            <w:r w:rsidRPr="00A44052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A44052">
              <w:rPr>
                <w:rFonts w:ascii="Times New Roman" w:hAnsi="Times New Roman" w:cs="Times New Roman"/>
              </w:rPr>
              <w:t>CaCl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 xml:space="preserve">  +  CO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object w:dxaOrig="220" w:dyaOrig="320" w14:anchorId="371EE874">
                <v:shape id="_x0000_i1057" type="#_x0000_t75" style="width:10.4pt;height:15.8pt" o:ole="">
                  <v:imagedata r:id="rId73" o:title=""/>
                </v:shape>
                <o:OLEObject Type="Embed" ProgID="Equation.3" ShapeID="_x0000_i1057" DrawAspect="Content" ObjectID="_1743957454" r:id="rId76"/>
              </w:object>
            </w:r>
            <w:r w:rsidRPr="00A44052">
              <w:rPr>
                <w:rFonts w:ascii="Times New Roman" w:hAnsi="Times New Roman" w:cs="Times New Roman"/>
              </w:rPr>
              <w:t xml:space="preserve"> +  H</w:t>
            </w:r>
            <w:r w:rsidRPr="00A44052">
              <w:rPr>
                <w:rFonts w:ascii="Times New Roman" w:hAnsi="Times New Roman" w:cs="Times New Roman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</w:rPr>
              <w:t>O</w:t>
            </w:r>
          </w:p>
          <w:p w14:paraId="4E0F7EBE" w14:textId="77777777" w:rsidR="00E239E0" w:rsidRPr="00A44052" w:rsidRDefault="00E239E0" w:rsidP="00CB4B0E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A44052">
              <w:rPr>
                <w:rFonts w:ascii="Times New Roman" w:hAnsi="Times New Roman" w:cs="Times New Roman"/>
              </w:rPr>
              <w:t xml:space="preserve">           FeS + 2HCl</w:t>
            </w:r>
            <w:r w:rsidRPr="00A44052">
              <w:rPr>
                <w:rFonts w:ascii="Times New Roman" w:hAnsi="Times New Roman" w:cs="Times New Roman"/>
                <w:color w:val="000000"/>
                <w:position w:val="-6"/>
              </w:rPr>
              <w:object w:dxaOrig="620" w:dyaOrig="320" w14:anchorId="37C87272">
                <v:shape id="_x0000_i1058" type="#_x0000_t75" style="width:31.55pt;height:15.8pt" o:ole="">
                  <v:imagedata r:id="rId69" o:title=""/>
                </v:shape>
                <o:OLEObject Type="Embed" ProgID="Equation.DSMT4" ShapeID="_x0000_i1058" DrawAspect="Content" ObjectID="_1743957455" r:id="rId77"/>
              </w:object>
            </w:r>
            <w:r w:rsidRPr="00A44052">
              <w:rPr>
                <w:rFonts w:ascii="Times New Roman" w:hAnsi="Times New Roman" w:cs="Times New Roman"/>
                <w:color w:val="000000"/>
              </w:rPr>
              <w:t xml:space="preserve"> FeCl</w:t>
            </w:r>
            <w:r w:rsidRPr="00A44052">
              <w:rPr>
                <w:rFonts w:ascii="Times New Roman" w:hAnsi="Times New Roman" w:cs="Times New Roman"/>
                <w:color w:val="000000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color w:val="000000"/>
              </w:rPr>
              <w:t xml:space="preserve"> + H</w:t>
            </w:r>
            <w:r w:rsidRPr="00A44052">
              <w:rPr>
                <w:rFonts w:ascii="Times New Roman" w:hAnsi="Times New Roman" w:cs="Times New Roman"/>
                <w:color w:val="000000"/>
                <w:vertAlign w:val="subscript"/>
              </w:rPr>
              <w:t>2</w:t>
            </w:r>
            <w:r w:rsidRPr="00A44052">
              <w:rPr>
                <w:rFonts w:ascii="Times New Roman" w:hAnsi="Times New Roman" w:cs="Times New Roman"/>
                <w:color w:val="000000"/>
              </w:rPr>
              <w:t>S</w:t>
            </w:r>
            <w:r w:rsidRPr="00A44052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992" w:type="dxa"/>
            <w:shd w:val="clear" w:color="auto" w:fill="auto"/>
          </w:tcPr>
          <w:p w14:paraId="437E1FE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589ADBCD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7EF1D1E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B3CD2FA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27769AD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C1DD6D0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6FC69458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3035E94F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x4</w:t>
            </w:r>
          </w:p>
        </w:tc>
      </w:tr>
      <w:tr w:rsidR="00E239E0" w:rsidRPr="00A44052" w14:paraId="12BB13B7" w14:textId="77777777" w:rsidTr="00CB4B0E">
        <w:tc>
          <w:tcPr>
            <w:tcW w:w="851" w:type="dxa"/>
          </w:tcPr>
          <w:p w14:paraId="186D8505" w14:textId="77777777" w:rsidR="00E239E0" w:rsidRPr="00A44052" w:rsidRDefault="00E239E0" w:rsidP="00CB4B0E">
            <w:pPr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b/>
                <w:sz w:val="25"/>
                <w:szCs w:val="25"/>
              </w:rPr>
              <w:lastRenderedPageBreak/>
              <w:t>9.2</w:t>
            </w:r>
          </w:p>
        </w:tc>
        <w:tc>
          <w:tcPr>
            <w:tcW w:w="8222" w:type="dxa"/>
            <w:shd w:val="clear" w:color="auto" w:fill="auto"/>
          </w:tcPr>
          <w:p w14:paraId="3C94C6D7" w14:textId="77777777" w:rsidR="00E239E0" w:rsidRPr="00A44052" w:rsidRDefault="00E239E0" w:rsidP="00CB4B0E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</w:pP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  <w:t>M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vertAlign w:val="subscript"/>
              </w:rPr>
              <w:t>NaCl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  <w:t> = 58,5; 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M(C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5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H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8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NO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4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Na) = 169; M(C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7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H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5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O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  <w:vertAlign w:val="subscript"/>
              </w:rPr>
              <w:t>2</w:t>
            </w: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Na) = 144</w:t>
            </w:r>
          </w:p>
          <w:p w14:paraId="329CFE86" w14:textId="77777777" w:rsidR="00E239E0" w:rsidRPr="00A44052" w:rsidRDefault="00E239E0" w:rsidP="00CB4B0E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  <w:t>Khối lượng natri người đó tiêu thụ trong một ngày là:</w:t>
            </w:r>
          </w:p>
          <w:p w14:paraId="4BDD1B0B" w14:textId="77777777" w:rsidR="00E239E0" w:rsidRPr="00A44052" w:rsidRDefault="00E239E0" w:rsidP="00CB4B0E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bdr w:val="none" w:sz="0" w:space="0" w:color="auto" w:frame="1"/>
              </w:rPr>
              <w:t>(5/39+3/676+1/1920).23 = 3,063g.</w:t>
            </w:r>
          </w:p>
          <w:p w14:paraId="7C634FF5" w14:textId="77777777" w:rsidR="00E239E0" w:rsidRPr="00A44052" w:rsidRDefault="00E239E0" w:rsidP="00CB4B0E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  <w:t>Có 3,063 gam = 3063 mg &gt; 2300 gam.</w:t>
            </w:r>
          </w:p>
          <w:p w14:paraId="08FF577A" w14:textId="77777777" w:rsidR="00E239E0" w:rsidRPr="00A44052" w:rsidRDefault="00E239E0" w:rsidP="00CB4B0E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A44052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  <w:t>Vậy lượng natri tiêu thụ này vượt quá giới hạn cho phép.</w:t>
            </w:r>
          </w:p>
        </w:tc>
        <w:tc>
          <w:tcPr>
            <w:tcW w:w="992" w:type="dxa"/>
            <w:shd w:val="clear" w:color="auto" w:fill="auto"/>
          </w:tcPr>
          <w:p w14:paraId="46CBA55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0D9288B2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</w:p>
          <w:p w14:paraId="4992CDD6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5</w:t>
            </w:r>
          </w:p>
          <w:p w14:paraId="1FEF54EC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  <w:p w14:paraId="3B99B4D5" w14:textId="77777777" w:rsidR="00E239E0" w:rsidRPr="00A44052" w:rsidRDefault="00E239E0" w:rsidP="00CB4B0E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A44052">
              <w:rPr>
                <w:rFonts w:ascii="Times New Roman" w:hAnsi="Times New Roman" w:cs="Times New Roman"/>
                <w:sz w:val="25"/>
                <w:szCs w:val="25"/>
              </w:rPr>
              <w:t>0,25</w:t>
            </w:r>
          </w:p>
        </w:tc>
      </w:tr>
    </w:tbl>
    <w:p w14:paraId="2DF02022" w14:textId="77777777" w:rsidR="00E239E0" w:rsidRPr="00A44052" w:rsidRDefault="00E239E0" w:rsidP="00E239E0">
      <w:pPr>
        <w:jc w:val="center"/>
        <w:rPr>
          <w:rFonts w:ascii="Times New Roman" w:hAnsi="Times New Roman" w:cs="Times New Roman"/>
          <w:i/>
          <w:sz w:val="25"/>
          <w:szCs w:val="25"/>
        </w:rPr>
      </w:pPr>
    </w:p>
    <w:p w14:paraId="700D8B38" w14:textId="77777777" w:rsidR="00E239E0" w:rsidRPr="00A44052" w:rsidRDefault="00E239E0" w:rsidP="00E239E0">
      <w:pPr>
        <w:jc w:val="center"/>
        <w:rPr>
          <w:rFonts w:ascii="Times New Roman" w:hAnsi="Times New Roman" w:cs="Times New Roman"/>
          <w:i/>
          <w:sz w:val="25"/>
          <w:szCs w:val="25"/>
        </w:rPr>
      </w:pPr>
      <w:r w:rsidRPr="00A44052">
        <w:rPr>
          <w:rFonts w:ascii="Times New Roman" w:hAnsi="Times New Roman" w:cs="Times New Roman"/>
          <w:i/>
          <w:sz w:val="25"/>
          <w:szCs w:val="25"/>
        </w:rPr>
        <w:t>Nếu học sinh giải cách khác đáp án nhưng hợp lý vẫn cho điểm tối đa.</w:t>
      </w:r>
    </w:p>
    <w:p w14:paraId="52A2DF80" w14:textId="77777777" w:rsidR="00E239E0" w:rsidRPr="00A44052" w:rsidRDefault="00E239E0" w:rsidP="00E239E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110"/>
        <w:jc w:val="center"/>
        <w:textAlignment w:val="center"/>
        <w:rPr>
          <w:rFonts w:ascii="Times New Roman" w:hAnsi="Times New Roman" w:cs="Times New Roman"/>
          <w:i/>
          <w:sz w:val="25"/>
          <w:szCs w:val="25"/>
          <w:lang w:val="pl-PL"/>
        </w:rPr>
      </w:pPr>
    </w:p>
    <w:p w14:paraId="4D650A97" w14:textId="77777777" w:rsidR="00E239E0" w:rsidRPr="00A44052" w:rsidRDefault="00E239E0" w:rsidP="00E239E0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25"/>
          <w:szCs w:val="25"/>
        </w:rPr>
      </w:pPr>
      <w:r w:rsidRPr="00A44052">
        <w:rPr>
          <w:rFonts w:ascii="Times New Roman" w:hAnsi="Times New Roman" w:cs="Times New Roman"/>
          <w:sz w:val="25"/>
          <w:szCs w:val="25"/>
        </w:rPr>
        <w:t>------------ Hết ------------</w:t>
      </w:r>
    </w:p>
    <w:p w14:paraId="38541B92" w14:textId="77777777" w:rsidR="00E239E0" w:rsidRPr="00A44052" w:rsidRDefault="00E239E0" w:rsidP="00E239E0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25"/>
          <w:szCs w:val="25"/>
        </w:rPr>
      </w:pPr>
    </w:p>
    <w:p w14:paraId="228D5F77" w14:textId="77777777" w:rsidR="00673480" w:rsidRPr="00286B7B" w:rsidRDefault="00673480" w:rsidP="00D80345">
      <w:pPr>
        <w:tabs>
          <w:tab w:val="left" w:pos="426"/>
          <w:tab w:val="left" w:pos="977"/>
        </w:tabs>
        <w:contextualSpacing/>
        <w:rPr>
          <w:rFonts w:ascii="Times New Roman" w:hAnsi="Times New Roman" w:cs="Times New Roman"/>
          <w:sz w:val="25"/>
          <w:szCs w:val="25"/>
        </w:rPr>
      </w:pPr>
    </w:p>
    <w:sectPr w:rsidR="00673480" w:rsidRPr="00286B7B" w:rsidSect="00445383">
      <w:footerReference w:type="default" r:id="rId78"/>
      <w:pgSz w:w="11907" w:h="16840" w:code="9"/>
      <w:pgMar w:top="964" w:right="851" w:bottom="964" w:left="1134" w:header="0" w:footer="397" w:gutter="0"/>
      <w:pgNumType w:start="1"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C78E9C" w14:textId="77777777" w:rsidR="00BA26D1" w:rsidRDefault="00BA26D1" w:rsidP="00771753">
      <w:r>
        <w:separator/>
      </w:r>
    </w:p>
  </w:endnote>
  <w:endnote w:type="continuationSeparator" w:id="0">
    <w:p w14:paraId="1CFA13D1" w14:textId="77777777" w:rsidR="00BA26D1" w:rsidRDefault="00BA26D1" w:rsidP="007717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C5C1E5" w14:textId="36AD66F5" w:rsidR="00EB1A37" w:rsidRPr="00E21DFD" w:rsidRDefault="00E239E0" w:rsidP="00E21DFD">
    <w:pPr>
      <w:pStyle w:val="Footer"/>
      <w:tabs>
        <w:tab w:val="left" w:pos="7230"/>
      </w:tabs>
      <w:jc w:val="right"/>
      <w:rPr>
        <w:rFonts w:ascii="Times New Roman" w:hAnsi="Times New Roman" w:cs="Times New Roman"/>
        <w:sz w:val="18"/>
        <w:szCs w:val="18"/>
      </w:rPr>
    </w:pPr>
    <w:sdt>
      <w:sdtPr>
        <w:rPr>
          <w:rFonts w:ascii="Times New Roman" w:hAnsi="Times New Roman" w:cs="Times New Roman"/>
          <w:sz w:val="18"/>
          <w:szCs w:val="18"/>
        </w:rPr>
        <w:id w:val="-49326113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EB1A37" w:rsidRPr="00E21DFD">
          <w:rPr>
            <w:rFonts w:ascii="Times New Roman" w:hAnsi="Times New Roman" w:cs="Times New Roman"/>
            <w:sz w:val="18"/>
            <w:szCs w:val="18"/>
          </w:rPr>
          <w:t xml:space="preserve">Trang </w:t>
        </w:r>
        <w:r w:rsidR="00EB1A37" w:rsidRPr="00E21DFD">
          <w:rPr>
            <w:rFonts w:ascii="Times New Roman" w:hAnsi="Times New Roman" w:cs="Times New Roman"/>
            <w:sz w:val="18"/>
            <w:szCs w:val="18"/>
          </w:rPr>
          <w:fldChar w:fldCharType="begin"/>
        </w:r>
        <w:r w:rsidR="00EB1A37" w:rsidRPr="00E21DFD">
          <w:rPr>
            <w:rFonts w:ascii="Times New Roman" w:hAnsi="Times New Roman" w:cs="Times New Roman"/>
            <w:sz w:val="18"/>
            <w:szCs w:val="18"/>
          </w:rPr>
          <w:instrText xml:space="preserve"> PAGE   \* MERGEFORMAT </w:instrText>
        </w:r>
        <w:r w:rsidR="00EB1A37" w:rsidRPr="00E21DFD">
          <w:rPr>
            <w:rFonts w:ascii="Times New Roman" w:hAnsi="Times New Roman" w:cs="Times New Roman"/>
            <w:sz w:val="18"/>
            <w:szCs w:val="18"/>
          </w:rPr>
          <w:fldChar w:fldCharType="separate"/>
        </w:r>
        <w:r w:rsidR="007A30CB">
          <w:rPr>
            <w:rFonts w:ascii="Times New Roman" w:hAnsi="Times New Roman" w:cs="Times New Roman"/>
            <w:noProof/>
            <w:sz w:val="18"/>
            <w:szCs w:val="18"/>
          </w:rPr>
          <w:t>2</w:t>
        </w:r>
        <w:r w:rsidR="00EB1A37" w:rsidRPr="00E21DFD">
          <w:rPr>
            <w:rFonts w:ascii="Times New Roman" w:hAnsi="Times New Roman" w:cs="Times New Roman"/>
            <w:noProof/>
            <w:sz w:val="18"/>
            <w:szCs w:val="18"/>
          </w:rPr>
          <w:fldChar w:fldCharType="end"/>
        </w:r>
      </w:sdtContent>
    </w:sdt>
    <w:r w:rsidR="00EB1A37">
      <w:rPr>
        <w:rFonts w:ascii="Times New Roman" w:hAnsi="Times New Roman" w:cs="Times New Roman"/>
        <w:noProof/>
        <w:sz w:val="18"/>
        <w:szCs w:val="18"/>
      </w:rPr>
      <w:t>/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9ECFD1" w14:textId="77777777" w:rsidR="00BA26D1" w:rsidRDefault="00BA26D1" w:rsidP="00771753">
      <w:r>
        <w:separator/>
      </w:r>
    </w:p>
  </w:footnote>
  <w:footnote w:type="continuationSeparator" w:id="0">
    <w:p w14:paraId="2945F268" w14:textId="77777777" w:rsidR="00BA26D1" w:rsidRDefault="00BA26D1" w:rsidP="007717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C85B83"/>
    <w:multiLevelType w:val="hybridMultilevel"/>
    <w:tmpl w:val="5FA830AE"/>
    <w:lvl w:ilvl="0" w:tplc="09B4BA86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CC596D"/>
    <w:multiLevelType w:val="multilevel"/>
    <w:tmpl w:val="B69AA0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AF10D5D"/>
    <w:multiLevelType w:val="multilevel"/>
    <w:tmpl w:val="CE22A6A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4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  <w:b/>
      </w:rPr>
    </w:lvl>
  </w:abstractNum>
  <w:abstractNum w:abstractNumId="3" w15:restartNumberingAfterBreak="0">
    <w:nsid w:val="33DE05A0"/>
    <w:multiLevelType w:val="hybridMultilevel"/>
    <w:tmpl w:val="4D6EF8D4"/>
    <w:lvl w:ilvl="0" w:tplc="CF1C0E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0DE37DF"/>
    <w:multiLevelType w:val="multilevel"/>
    <w:tmpl w:val="2E84FD7E"/>
    <w:lvl w:ilvl="0">
      <w:start w:val="2"/>
      <w:numFmt w:val="decimal"/>
      <w:lvlText w:val="%1"/>
      <w:lvlJc w:val="left"/>
      <w:pPr>
        <w:ind w:left="112" w:hanging="433"/>
      </w:pPr>
      <w:rPr>
        <w:rFonts w:hint="default"/>
        <w:lang w:eastAsia="en-US" w:bidi="ar-SA"/>
      </w:rPr>
    </w:lvl>
    <w:lvl w:ilvl="1">
      <w:start w:val="1"/>
      <w:numFmt w:val="decimal"/>
      <w:lvlText w:val="%1.%2."/>
      <w:lvlJc w:val="left"/>
      <w:pPr>
        <w:ind w:left="112" w:hanging="433"/>
      </w:pPr>
      <w:rPr>
        <w:rFonts w:ascii="Times New Roman" w:eastAsia="Times New Roman" w:hAnsi="Times New Roman" w:cs="Times New Roman" w:hint="default"/>
        <w:b/>
        <w:bCs/>
        <w:w w:val="100"/>
        <w:position w:val="1"/>
        <w:sz w:val="24"/>
        <w:szCs w:val="24"/>
        <w:lang w:eastAsia="en-US" w:bidi="ar-SA"/>
      </w:rPr>
    </w:lvl>
    <w:lvl w:ilvl="2">
      <w:numFmt w:val="bullet"/>
      <w:lvlText w:val="•"/>
      <w:lvlJc w:val="left"/>
      <w:pPr>
        <w:ind w:left="2233" w:hanging="433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3289" w:hanging="433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4346" w:hanging="433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5403" w:hanging="433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6459" w:hanging="433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7516" w:hanging="433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8573" w:hanging="433"/>
      </w:pPr>
      <w:rPr>
        <w:rFonts w:hint="default"/>
        <w:lang w:eastAsia="en-US" w:bidi="ar-SA"/>
      </w:rPr>
    </w:lvl>
  </w:abstractNum>
  <w:abstractNum w:abstractNumId="5" w15:restartNumberingAfterBreak="0">
    <w:nsid w:val="44122267"/>
    <w:multiLevelType w:val="hybridMultilevel"/>
    <w:tmpl w:val="E8CEE8EA"/>
    <w:lvl w:ilvl="0" w:tplc="73EEF490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6" w15:restartNumberingAfterBreak="0">
    <w:nsid w:val="54906288"/>
    <w:multiLevelType w:val="hybridMultilevel"/>
    <w:tmpl w:val="C266549A"/>
    <w:lvl w:ilvl="0" w:tplc="B9F6888C"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BA3649"/>
    <w:multiLevelType w:val="hybridMultilevel"/>
    <w:tmpl w:val="54AA6B42"/>
    <w:lvl w:ilvl="0" w:tplc="BC8AA39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292F44"/>
    <w:multiLevelType w:val="multilevel"/>
    <w:tmpl w:val="B69AA0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6650563D"/>
    <w:multiLevelType w:val="hybridMultilevel"/>
    <w:tmpl w:val="996091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866DEA"/>
    <w:multiLevelType w:val="hybridMultilevel"/>
    <w:tmpl w:val="23BEBC66"/>
    <w:lvl w:ilvl="0" w:tplc="F3E4187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056EB6"/>
    <w:multiLevelType w:val="hybridMultilevel"/>
    <w:tmpl w:val="062E8DF0"/>
    <w:lvl w:ilvl="0" w:tplc="5336C952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93007326">
    <w:abstractNumId w:val="1"/>
  </w:num>
  <w:num w:numId="2" w16cid:durableId="1188517598">
    <w:abstractNumId w:val="8"/>
  </w:num>
  <w:num w:numId="3" w16cid:durableId="1182085914">
    <w:abstractNumId w:val="3"/>
  </w:num>
  <w:num w:numId="4" w16cid:durableId="32267544">
    <w:abstractNumId w:val="11"/>
  </w:num>
  <w:num w:numId="5" w16cid:durableId="1102648940">
    <w:abstractNumId w:val="5"/>
  </w:num>
  <w:num w:numId="6" w16cid:durableId="633020580">
    <w:abstractNumId w:val="2"/>
  </w:num>
  <w:num w:numId="7" w16cid:durableId="876429761">
    <w:abstractNumId w:val="9"/>
  </w:num>
  <w:num w:numId="8" w16cid:durableId="695035039">
    <w:abstractNumId w:val="7"/>
  </w:num>
  <w:num w:numId="9" w16cid:durableId="1057629829">
    <w:abstractNumId w:val="4"/>
  </w:num>
  <w:num w:numId="10" w16cid:durableId="1871264707">
    <w:abstractNumId w:val="10"/>
  </w:num>
  <w:num w:numId="11" w16cid:durableId="1097948603">
    <w:abstractNumId w:val="6"/>
  </w:num>
  <w:num w:numId="12" w16cid:durableId="6538742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A4AF3"/>
    <w:rsid w:val="000002C5"/>
    <w:rsid w:val="0000461A"/>
    <w:rsid w:val="00017999"/>
    <w:rsid w:val="00022755"/>
    <w:rsid w:val="000253CC"/>
    <w:rsid w:val="00025877"/>
    <w:rsid w:val="00031763"/>
    <w:rsid w:val="00033BC5"/>
    <w:rsid w:val="000379C6"/>
    <w:rsid w:val="0004012B"/>
    <w:rsid w:val="00043E7B"/>
    <w:rsid w:val="00047442"/>
    <w:rsid w:val="0006074C"/>
    <w:rsid w:val="00061B39"/>
    <w:rsid w:val="000708DC"/>
    <w:rsid w:val="00071BDC"/>
    <w:rsid w:val="00071F85"/>
    <w:rsid w:val="00073E9A"/>
    <w:rsid w:val="000808AA"/>
    <w:rsid w:val="00085D2C"/>
    <w:rsid w:val="00093499"/>
    <w:rsid w:val="000A3893"/>
    <w:rsid w:val="000A48AE"/>
    <w:rsid w:val="000A56C8"/>
    <w:rsid w:val="000B4A88"/>
    <w:rsid w:val="000E27DD"/>
    <w:rsid w:val="000F101F"/>
    <w:rsid w:val="00111A7F"/>
    <w:rsid w:val="00114E67"/>
    <w:rsid w:val="001409B9"/>
    <w:rsid w:val="001413BB"/>
    <w:rsid w:val="001417A1"/>
    <w:rsid w:val="0014401D"/>
    <w:rsid w:val="00156829"/>
    <w:rsid w:val="00157778"/>
    <w:rsid w:val="00174B09"/>
    <w:rsid w:val="0019161C"/>
    <w:rsid w:val="001A06E1"/>
    <w:rsid w:val="001A48FD"/>
    <w:rsid w:val="001B1372"/>
    <w:rsid w:val="001C62B9"/>
    <w:rsid w:val="001E56B3"/>
    <w:rsid w:val="001E78F7"/>
    <w:rsid w:val="001F4ABA"/>
    <w:rsid w:val="001F4BD4"/>
    <w:rsid w:val="001F762E"/>
    <w:rsid w:val="002027D0"/>
    <w:rsid w:val="002075B9"/>
    <w:rsid w:val="00211261"/>
    <w:rsid w:val="00230083"/>
    <w:rsid w:val="00234866"/>
    <w:rsid w:val="00241853"/>
    <w:rsid w:val="002512D3"/>
    <w:rsid w:val="0027158B"/>
    <w:rsid w:val="002741D5"/>
    <w:rsid w:val="00285AE9"/>
    <w:rsid w:val="00286B7B"/>
    <w:rsid w:val="00286FA2"/>
    <w:rsid w:val="00291D36"/>
    <w:rsid w:val="00296228"/>
    <w:rsid w:val="0029799A"/>
    <w:rsid w:val="002A21B6"/>
    <w:rsid w:val="002A68CD"/>
    <w:rsid w:val="002B22F1"/>
    <w:rsid w:val="002B5043"/>
    <w:rsid w:val="002E0B6C"/>
    <w:rsid w:val="002E1B7C"/>
    <w:rsid w:val="002E1DA5"/>
    <w:rsid w:val="002E286F"/>
    <w:rsid w:val="002E3D09"/>
    <w:rsid w:val="002E7598"/>
    <w:rsid w:val="002F5EDF"/>
    <w:rsid w:val="0030241F"/>
    <w:rsid w:val="00304129"/>
    <w:rsid w:val="003051AE"/>
    <w:rsid w:val="00307457"/>
    <w:rsid w:val="00310A24"/>
    <w:rsid w:val="003320CF"/>
    <w:rsid w:val="003421C1"/>
    <w:rsid w:val="00353C0A"/>
    <w:rsid w:val="00366901"/>
    <w:rsid w:val="003733C9"/>
    <w:rsid w:val="00377D82"/>
    <w:rsid w:val="003827DD"/>
    <w:rsid w:val="003911E3"/>
    <w:rsid w:val="0039351D"/>
    <w:rsid w:val="003961B8"/>
    <w:rsid w:val="003A57B2"/>
    <w:rsid w:val="003A7933"/>
    <w:rsid w:val="003A7AF8"/>
    <w:rsid w:val="003B578B"/>
    <w:rsid w:val="003C5B8D"/>
    <w:rsid w:val="003D08CD"/>
    <w:rsid w:val="003D19B3"/>
    <w:rsid w:val="003D5BFD"/>
    <w:rsid w:val="003D6BF5"/>
    <w:rsid w:val="003E5D3B"/>
    <w:rsid w:val="003E63A7"/>
    <w:rsid w:val="003E7A29"/>
    <w:rsid w:val="0040499B"/>
    <w:rsid w:val="00417ACD"/>
    <w:rsid w:val="00420582"/>
    <w:rsid w:val="00420F23"/>
    <w:rsid w:val="00424029"/>
    <w:rsid w:val="004241CF"/>
    <w:rsid w:val="00432433"/>
    <w:rsid w:val="00434718"/>
    <w:rsid w:val="00445383"/>
    <w:rsid w:val="00450102"/>
    <w:rsid w:val="004511E9"/>
    <w:rsid w:val="00453657"/>
    <w:rsid w:val="00461FAA"/>
    <w:rsid w:val="00464583"/>
    <w:rsid w:val="00470033"/>
    <w:rsid w:val="00473908"/>
    <w:rsid w:val="00474157"/>
    <w:rsid w:val="00481607"/>
    <w:rsid w:val="0048445D"/>
    <w:rsid w:val="00486C2D"/>
    <w:rsid w:val="00491BC6"/>
    <w:rsid w:val="0049287F"/>
    <w:rsid w:val="004972AD"/>
    <w:rsid w:val="00497963"/>
    <w:rsid w:val="004A2120"/>
    <w:rsid w:val="004A3C9D"/>
    <w:rsid w:val="004A4AF3"/>
    <w:rsid w:val="004A5933"/>
    <w:rsid w:val="004B2B47"/>
    <w:rsid w:val="004B7C54"/>
    <w:rsid w:val="004D3AC5"/>
    <w:rsid w:val="004E0B09"/>
    <w:rsid w:val="004E1E8A"/>
    <w:rsid w:val="004E5A42"/>
    <w:rsid w:val="004E5E8F"/>
    <w:rsid w:val="004F6251"/>
    <w:rsid w:val="004F7B2A"/>
    <w:rsid w:val="0050359F"/>
    <w:rsid w:val="00507973"/>
    <w:rsid w:val="005106A7"/>
    <w:rsid w:val="00520183"/>
    <w:rsid w:val="0052077F"/>
    <w:rsid w:val="00523692"/>
    <w:rsid w:val="00527E8E"/>
    <w:rsid w:val="00530E7F"/>
    <w:rsid w:val="00535DA7"/>
    <w:rsid w:val="00540AF0"/>
    <w:rsid w:val="00545FB3"/>
    <w:rsid w:val="00562880"/>
    <w:rsid w:val="00566CAE"/>
    <w:rsid w:val="00571BF1"/>
    <w:rsid w:val="00575777"/>
    <w:rsid w:val="00577C4B"/>
    <w:rsid w:val="005801A5"/>
    <w:rsid w:val="0058649A"/>
    <w:rsid w:val="005B19C3"/>
    <w:rsid w:val="005B206F"/>
    <w:rsid w:val="005B2D80"/>
    <w:rsid w:val="005B68A0"/>
    <w:rsid w:val="005B7B66"/>
    <w:rsid w:val="005D0CEF"/>
    <w:rsid w:val="005D5494"/>
    <w:rsid w:val="005D7EE1"/>
    <w:rsid w:val="005E2D81"/>
    <w:rsid w:val="005E3D71"/>
    <w:rsid w:val="005F0545"/>
    <w:rsid w:val="005F0DAE"/>
    <w:rsid w:val="005F6027"/>
    <w:rsid w:val="00601D00"/>
    <w:rsid w:val="006028F4"/>
    <w:rsid w:val="0060474E"/>
    <w:rsid w:val="00636CCE"/>
    <w:rsid w:val="00641D28"/>
    <w:rsid w:val="006432F4"/>
    <w:rsid w:val="006724D2"/>
    <w:rsid w:val="00673480"/>
    <w:rsid w:val="006831A0"/>
    <w:rsid w:val="00690BFA"/>
    <w:rsid w:val="0069353D"/>
    <w:rsid w:val="006951CB"/>
    <w:rsid w:val="006A082A"/>
    <w:rsid w:val="006A2211"/>
    <w:rsid w:val="006B1527"/>
    <w:rsid w:val="006B77C5"/>
    <w:rsid w:val="006E0016"/>
    <w:rsid w:val="006E5DDF"/>
    <w:rsid w:val="006F31C6"/>
    <w:rsid w:val="006F33B8"/>
    <w:rsid w:val="006F3AA0"/>
    <w:rsid w:val="0070158D"/>
    <w:rsid w:val="007052E8"/>
    <w:rsid w:val="0071210C"/>
    <w:rsid w:val="00715BCE"/>
    <w:rsid w:val="007219FF"/>
    <w:rsid w:val="0072418D"/>
    <w:rsid w:val="007338B7"/>
    <w:rsid w:val="00733CC4"/>
    <w:rsid w:val="00735471"/>
    <w:rsid w:val="007354F5"/>
    <w:rsid w:val="007465DF"/>
    <w:rsid w:val="00755938"/>
    <w:rsid w:val="00757E7F"/>
    <w:rsid w:val="007621BE"/>
    <w:rsid w:val="00763495"/>
    <w:rsid w:val="00771753"/>
    <w:rsid w:val="007856C8"/>
    <w:rsid w:val="00791082"/>
    <w:rsid w:val="007921A8"/>
    <w:rsid w:val="007953AD"/>
    <w:rsid w:val="00797027"/>
    <w:rsid w:val="007A30CB"/>
    <w:rsid w:val="007A7423"/>
    <w:rsid w:val="007A781D"/>
    <w:rsid w:val="007B333A"/>
    <w:rsid w:val="007B377E"/>
    <w:rsid w:val="007B7A37"/>
    <w:rsid w:val="007C06F9"/>
    <w:rsid w:val="007C75DD"/>
    <w:rsid w:val="007D23F0"/>
    <w:rsid w:val="007D378F"/>
    <w:rsid w:val="007D42B8"/>
    <w:rsid w:val="007E26C9"/>
    <w:rsid w:val="007E714D"/>
    <w:rsid w:val="007F1F73"/>
    <w:rsid w:val="007F702E"/>
    <w:rsid w:val="007F76D1"/>
    <w:rsid w:val="00804127"/>
    <w:rsid w:val="008113EA"/>
    <w:rsid w:val="00825B0C"/>
    <w:rsid w:val="00842AE5"/>
    <w:rsid w:val="008809DE"/>
    <w:rsid w:val="0088324A"/>
    <w:rsid w:val="00885EC6"/>
    <w:rsid w:val="00892C78"/>
    <w:rsid w:val="00893634"/>
    <w:rsid w:val="00894350"/>
    <w:rsid w:val="008A3BAE"/>
    <w:rsid w:val="008B14CB"/>
    <w:rsid w:val="008B7182"/>
    <w:rsid w:val="008B7FD5"/>
    <w:rsid w:val="008C0956"/>
    <w:rsid w:val="008D4C09"/>
    <w:rsid w:val="008E40B5"/>
    <w:rsid w:val="008E4D9F"/>
    <w:rsid w:val="008E6015"/>
    <w:rsid w:val="008E699B"/>
    <w:rsid w:val="008E74C4"/>
    <w:rsid w:val="008E7D5F"/>
    <w:rsid w:val="008F78D4"/>
    <w:rsid w:val="00901EA4"/>
    <w:rsid w:val="009115C8"/>
    <w:rsid w:val="009225A0"/>
    <w:rsid w:val="00930439"/>
    <w:rsid w:val="00935917"/>
    <w:rsid w:val="0094166E"/>
    <w:rsid w:val="00944654"/>
    <w:rsid w:val="00952366"/>
    <w:rsid w:val="009535B6"/>
    <w:rsid w:val="00955A7D"/>
    <w:rsid w:val="0096279B"/>
    <w:rsid w:val="0096794A"/>
    <w:rsid w:val="00970C3E"/>
    <w:rsid w:val="009755B4"/>
    <w:rsid w:val="00981552"/>
    <w:rsid w:val="009815CD"/>
    <w:rsid w:val="009816E4"/>
    <w:rsid w:val="0099540F"/>
    <w:rsid w:val="00996D1E"/>
    <w:rsid w:val="009A6874"/>
    <w:rsid w:val="009A7402"/>
    <w:rsid w:val="009B0CD3"/>
    <w:rsid w:val="009C2DC1"/>
    <w:rsid w:val="009C4A71"/>
    <w:rsid w:val="009D5D0F"/>
    <w:rsid w:val="009D7615"/>
    <w:rsid w:val="009E502C"/>
    <w:rsid w:val="009F1849"/>
    <w:rsid w:val="00A00ED0"/>
    <w:rsid w:val="00A04C86"/>
    <w:rsid w:val="00A105FF"/>
    <w:rsid w:val="00A11DBC"/>
    <w:rsid w:val="00A120F1"/>
    <w:rsid w:val="00A1502B"/>
    <w:rsid w:val="00A1765D"/>
    <w:rsid w:val="00A26354"/>
    <w:rsid w:val="00A27EEB"/>
    <w:rsid w:val="00A45695"/>
    <w:rsid w:val="00A52507"/>
    <w:rsid w:val="00A56A2D"/>
    <w:rsid w:val="00A613D5"/>
    <w:rsid w:val="00A6268E"/>
    <w:rsid w:val="00A83272"/>
    <w:rsid w:val="00A914DB"/>
    <w:rsid w:val="00A96A9C"/>
    <w:rsid w:val="00A974EC"/>
    <w:rsid w:val="00AA2E3A"/>
    <w:rsid w:val="00AC285A"/>
    <w:rsid w:val="00AC7927"/>
    <w:rsid w:val="00AD39F3"/>
    <w:rsid w:val="00AD73D5"/>
    <w:rsid w:val="00AE0F55"/>
    <w:rsid w:val="00AE10B1"/>
    <w:rsid w:val="00B05D9A"/>
    <w:rsid w:val="00B117FB"/>
    <w:rsid w:val="00B166C1"/>
    <w:rsid w:val="00B17E0F"/>
    <w:rsid w:val="00B220E1"/>
    <w:rsid w:val="00B22A83"/>
    <w:rsid w:val="00B24CA9"/>
    <w:rsid w:val="00B258C5"/>
    <w:rsid w:val="00B25D70"/>
    <w:rsid w:val="00B26B71"/>
    <w:rsid w:val="00B51082"/>
    <w:rsid w:val="00B64783"/>
    <w:rsid w:val="00B7052B"/>
    <w:rsid w:val="00B76491"/>
    <w:rsid w:val="00B80F32"/>
    <w:rsid w:val="00B8236D"/>
    <w:rsid w:val="00B900A6"/>
    <w:rsid w:val="00B91B72"/>
    <w:rsid w:val="00B92748"/>
    <w:rsid w:val="00BA26D1"/>
    <w:rsid w:val="00BB0ED3"/>
    <w:rsid w:val="00BB2468"/>
    <w:rsid w:val="00BE1C41"/>
    <w:rsid w:val="00BE4179"/>
    <w:rsid w:val="00BE4EA9"/>
    <w:rsid w:val="00BF0F72"/>
    <w:rsid w:val="00BF1060"/>
    <w:rsid w:val="00BF7FAB"/>
    <w:rsid w:val="00C053F0"/>
    <w:rsid w:val="00C10F4C"/>
    <w:rsid w:val="00C22E01"/>
    <w:rsid w:val="00C3450F"/>
    <w:rsid w:val="00C40ECC"/>
    <w:rsid w:val="00C42234"/>
    <w:rsid w:val="00C42C03"/>
    <w:rsid w:val="00C449FA"/>
    <w:rsid w:val="00C51E1A"/>
    <w:rsid w:val="00C56752"/>
    <w:rsid w:val="00C57B9A"/>
    <w:rsid w:val="00C6369A"/>
    <w:rsid w:val="00C63CAE"/>
    <w:rsid w:val="00C66AC3"/>
    <w:rsid w:val="00C73E6C"/>
    <w:rsid w:val="00C76427"/>
    <w:rsid w:val="00C80CFE"/>
    <w:rsid w:val="00C8630E"/>
    <w:rsid w:val="00C90E96"/>
    <w:rsid w:val="00C958A1"/>
    <w:rsid w:val="00CA621B"/>
    <w:rsid w:val="00CB3642"/>
    <w:rsid w:val="00CC42C8"/>
    <w:rsid w:val="00CD0A7D"/>
    <w:rsid w:val="00CE67AF"/>
    <w:rsid w:val="00CF15C4"/>
    <w:rsid w:val="00CF6B86"/>
    <w:rsid w:val="00D051E3"/>
    <w:rsid w:val="00D118EE"/>
    <w:rsid w:val="00D1402B"/>
    <w:rsid w:val="00D26ABF"/>
    <w:rsid w:val="00D36F77"/>
    <w:rsid w:val="00D4206F"/>
    <w:rsid w:val="00D428E7"/>
    <w:rsid w:val="00D4797E"/>
    <w:rsid w:val="00D568FF"/>
    <w:rsid w:val="00D61C17"/>
    <w:rsid w:val="00D62C51"/>
    <w:rsid w:val="00D64602"/>
    <w:rsid w:val="00D670C9"/>
    <w:rsid w:val="00D70D02"/>
    <w:rsid w:val="00D75481"/>
    <w:rsid w:val="00D80345"/>
    <w:rsid w:val="00D846DC"/>
    <w:rsid w:val="00D86ED3"/>
    <w:rsid w:val="00D9064C"/>
    <w:rsid w:val="00D9485A"/>
    <w:rsid w:val="00D96047"/>
    <w:rsid w:val="00D96708"/>
    <w:rsid w:val="00DB1619"/>
    <w:rsid w:val="00DB3F1F"/>
    <w:rsid w:val="00DB43A1"/>
    <w:rsid w:val="00DC17E4"/>
    <w:rsid w:val="00DC2894"/>
    <w:rsid w:val="00DC6AC8"/>
    <w:rsid w:val="00DC7F56"/>
    <w:rsid w:val="00DE6977"/>
    <w:rsid w:val="00DF0705"/>
    <w:rsid w:val="00E04DE5"/>
    <w:rsid w:val="00E07EB9"/>
    <w:rsid w:val="00E14E7E"/>
    <w:rsid w:val="00E1682D"/>
    <w:rsid w:val="00E213B1"/>
    <w:rsid w:val="00E21DFD"/>
    <w:rsid w:val="00E239E0"/>
    <w:rsid w:val="00E3224F"/>
    <w:rsid w:val="00E322D4"/>
    <w:rsid w:val="00E35EF3"/>
    <w:rsid w:val="00E4043C"/>
    <w:rsid w:val="00E5193B"/>
    <w:rsid w:val="00E554CD"/>
    <w:rsid w:val="00E63323"/>
    <w:rsid w:val="00E64ACC"/>
    <w:rsid w:val="00E73845"/>
    <w:rsid w:val="00E80195"/>
    <w:rsid w:val="00E85560"/>
    <w:rsid w:val="00E90563"/>
    <w:rsid w:val="00E92E13"/>
    <w:rsid w:val="00E93367"/>
    <w:rsid w:val="00E96F27"/>
    <w:rsid w:val="00E96FF4"/>
    <w:rsid w:val="00EA03A2"/>
    <w:rsid w:val="00EB1A37"/>
    <w:rsid w:val="00EB7B71"/>
    <w:rsid w:val="00EC1741"/>
    <w:rsid w:val="00EC379E"/>
    <w:rsid w:val="00EC4773"/>
    <w:rsid w:val="00ED1BAB"/>
    <w:rsid w:val="00ED5320"/>
    <w:rsid w:val="00EE14BF"/>
    <w:rsid w:val="00EE42DF"/>
    <w:rsid w:val="00EE6187"/>
    <w:rsid w:val="00EF6C27"/>
    <w:rsid w:val="00F035C9"/>
    <w:rsid w:val="00F10881"/>
    <w:rsid w:val="00F1526E"/>
    <w:rsid w:val="00F158C4"/>
    <w:rsid w:val="00F15962"/>
    <w:rsid w:val="00F21A2A"/>
    <w:rsid w:val="00F24433"/>
    <w:rsid w:val="00F302EA"/>
    <w:rsid w:val="00F30CF8"/>
    <w:rsid w:val="00F367B9"/>
    <w:rsid w:val="00F40764"/>
    <w:rsid w:val="00F41497"/>
    <w:rsid w:val="00F42A8B"/>
    <w:rsid w:val="00F62BA8"/>
    <w:rsid w:val="00F63046"/>
    <w:rsid w:val="00F660F7"/>
    <w:rsid w:val="00F71931"/>
    <w:rsid w:val="00F72559"/>
    <w:rsid w:val="00F81CE7"/>
    <w:rsid w:val="00F876F8"/>
    <w:rsid w:val="00F92135"/>
    <w:rsid w:val="00F95788"/>
    <w:rsid w:val="00F97038"/>
    <w:rsid w:val="00F97833"/>
    <w:rsid w:val="00FA152E"/>
    <w:rsid w:val="00FA3164"/>
    <w:rsid w:val="00FA554A"/>
    <w:rsid w:val="00FA6A19"/>
    <w:rsid w:val="00FB2FC2"/>
    <w:rsid w:val="00FB43CA"/>
    <w:rsid w:val="00FB4F23"/>
    <w:rsid w:val="00FC24A8"/>
    <w:rsid w:val="00FC5A60"/>
    <w:rsid w:val="00FC6C9B"/>
    <w:rsid w:val="00FD3BAB"/>
    <w:rsid w:val="00FE3428"/>
    <w:rsid w:val="00FE40EA"/>
    <w:rsid w:val="00FE52F1"/>
    <w:rsid w:val="00FE6F4C"/>
    <w:rsid w:val="00FE7C85"/>
    <w:rsid w:val="00FF1939"/>
    <w:rsid w:val="00FF3D97"/>
    <w:rsid w:val="00FF4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0DCADE4"/>
  <w15:docId w15:val="{590BE9E2-B92C-4B0E-B48B-ACF564B41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353D"/>
  </w:style>
  <w:style w:type="paragraph" w:styleId="Heading1">
    <w:name w:val="heading 1"/>
    <w:basedOn w:val="Normal"/>
    <w:next w:val="Normal"/>
    <w:link w:val="Heading1Char"/>
    <w:uiPriority w:val="9"/>
    <w:qFormat/>
    <w:rsid w:val="00FE52F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4A4A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42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2C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7175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1753"/>
  </w:style>
  <w:style w:type="paragraph" w:styleId="Footer">
    <w:name w:val="footer"/>
    <w:basedOn w:val="Normal"/>
    <w:link w:val="FooterChar"/>
    <w:uiPriority w:val="99"/>
    <w:unhideWhenUsed/>
    <w:rsid w:val="0077175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1753"/>
  </w:style>
  <w:style w:type="character" w:customStyle="1" w:styleId="mi">
    <w:name w:val="mi"/>
    <w:basedOn w:val="DefaultParagraphFont"/>
    <w:rsid w:val="003733C9"/>
  </w:style>
  <w:style w:type="character" w:customStyle="1" w:styleId="mn">
    <w:name w:val="mn"/>
    <w:basedOn w:val="DefaultParagraphFont"/>
    <w:rsid w:val="003733C9"/>
  </w:style>
  <w:style w:type="character" w:customStyle="1" w:styleId="mo">
    <w:name w:val="mo"/>
    <w:basedOn w:val="DefaultParagraphFont"/>
    <w:rsid w:val="003733C9"/>
  </w:style>
  <w:style w:type="character" w:customStyle="1" w:styleId="mjxassistivemathml">
    <w:name w:val="mjx_assistive_mathml"/>
    <w:basedOn w:val="DefaultParagraphFont"/>
    <w:rsid w:val="003733C9"/>
  </w:style>
  <w:style w:type="paragraph" w:styleId="NormalWeb">
    <w:name w:val="Normal (Web)"/>
    <w:basedOn w:val="Normal"/>
    <w:uiPriority w:val="99"/>
    <w:unhideWhenUsed/>
    <w:rsid w:val="00EA03A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D08CD"/>
    <w:pPr>
      <w:autoSpaceDE w:val="0"/>
      <w:autoSpaceDN w:val="0"/>
      <w:adjustRightInd w:val="0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17ACD"/>
    <w:pPr>
      <w:tabs>
        <w:tab w:val="center" w:pos="5000"/>
        <w:tab w:val="right" w:pos="9980"/>
      </w:tabs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417ACD"/>
    <w:rPr>
      <w:rFonts w:ascii="Times New Roman" w:hAnsi="Times New Roman" w:cs="Times New Roman"/>
      <w:sz w:val="26"/>
      <w:szCs w:val="26"/>
    </w:rPr>
  </w:style>
  <w:style w:type="paragraph" w:customStyle="1" w:styleId="VD">
    <w:name w:val="VD"/>
    <w:basedOn w:val="Normal"/>
    <w:rsid w:val="002E0B6C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paragraph" w:styleId="NoSpacing">
    <w:name w:val="No Spacing"/>
    <w:uiPriority w:val="1"/>
    <w:qFormat/>
    <w:rsid w:val="00FE52F1"/>
  </w:style>
  <w:style w:type="character" w:customStyle="1" w:styleId="Heading1Char">
    <w:name w:val="Heading 1 Char"/>
    <w:basedOn w:val="DefaultParagraphFont"/>
    <w:link w:val="Heading1"/>
    <w:uiPriority w:val="9"/>
    <w:rsid w:val="00FE52F1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styleId="TableGrid">
    <w:name w:val="Table Grid"/>
    <w:aliases w:val="tham khao"/>
    <w:basedOn w:val="TableNormal"/>
    <w:uiPriority w:val="59"/>
    <w:rsid w:val="004501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7D23F0"/>
    <w:pPr>
      <w:widowControl w:val="0"/>
      <w:autoSpaceDE w:val="0"/>
      <w:autoSpaceDN w:val="0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locked/>
    <w:rsid w:val="00111A7F"/>
  </w:style>
  <w:style w:type="character" w:styleId="PlaceholderText">
    <w:name w:val="Placeholder Text"/>
    <w:basedOn w:val="DefaultParagraphFont"/>
    <w:uiPriority w:val="99"/>
    <w:semiHidden/>
    <w:rsid w:val="006B1527"/>
    <w:rPr>
      <w:color w:val="808080"/>
    </w:rPr>
  </w:style>
  <w:style w:type="character" w:customStyle="1" w:styleId="Tablecaption">
    <w:name w:val="Table caption_"/>
    <w:link w:val="Tablecaption0"/>
    <w:rsid w:val="00E239E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E239E0"/>
    <w:pPr>
      <w:widowControl w:val="0"/>
      <w:shd w:val="clear" w:color="auto" w:fill="FFFFFF"/>
      <w:spacing w:line="0" w:lineRule="atLeast"/>
    </w:pPr>
    <w:rPr>
      <w:sz w:val="25"/>
      <w:szCs w:val="25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212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1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4.emf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emf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6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1.wmf"/><Relationship Id="rId34" Type="http://schemas.openxmlformats.org/officeDocument/2006/relationships/image" Target="media/image16.png"/><Relationship Id="rId50" Type="http://schemas.openxmlformats.org/officeDocument/2006/relationships/image" Target="media/image25.e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635AF0-16FD-475E-BC4C-B14683899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9</TotalTime>
  <Pages>8</Pages>
  <Words>2212</Words>
  <Characters>12612</Characters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1-05T09:27:00Z</cp:lastPrinted>
  <dcterms:created xsi:type="dcterms:W3CDTF">2018-01-06T05:27:00Z</dcterms:created>
  <dcterms:modified xsi:type="dcterms:W3CDTF">2023-04-25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